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57" r:id="rId2"/>
    <p:sldId id="298" r:id="rId3"/>
    <p:sldId id="297" r:id="rId4"/>
    <p:sldId id="299" r:id="rId5"/>
    <p:sldId id="300" r:id="rId6"/>
    <p:sldId id="301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0" r:id="rId23"/>
    <p:sldId id="319" r:id="rId24"/>
    <p:sldId id="320" r:id="rId25"/>
    <p:sldId id="321" r:id="rId26"/>
    <p:sldId id="322" r:id="rId27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00CCFF"/>
    <a:srgbClr val="66CCFF"/>
    <a:srgbClr val="0066CC"/>
    <a:srgbClr val="0099FF"/>
    <a:srgbClr val="D2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01" autoAdjust="0"/>
  </p:normalViewPr>
  <p:slideViewPr>
    <p:cSldViewPr snapToGrid="0">
      <p:cViewPr>
        <p:scale>
          <a:sx n="70" d="100"/>
          <a:sy n="70" d="100"/>
        </p:scale>
        <p:origin x="-1123" y="-3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BD3FD19-23F5-407D-8EBD-0B981CCF4B14}" type="doc">
      <dgm:prSet loTypeId="urn:microsoft.com/office/officeart/2005/8/layout/radial6" loCatId="cycle" qsTypeId="urn:microsoft.com/office/officeart/2005/8/quickstyle/3d3" qsCatId="3D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849972FD-E276-4072-A3A2-17B4F8322A36}">
      <dgm:prSet phldrT="[文本]" custT="1"/>
      <dgm:spPr/>
      <dgm:t>
        <a:bodyPr/>
        <a:lstStyle/>
        <a:p>
          <a:pPr>
            <a:lnSpc>
              <a:spcPct val="100000"/>
            </a:lnSpc>
          </a:pPr>
          <a:r>
            <a:rPr lang="zh-CN" altLang="en-US" sz="32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核心内容</a:t>
          </a:r>
          <a:endParaRPr lang="en-US" altLang="zh-CN" sz="3200" b="1" dirty="0" smtClean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>
            <a:lnSpc>
              <a:spcPts val="1900"/>
            </a:lnSpc>
          </a:pPr>
          <a:r>
            <a:rPr lang="zh-CN" altLang="en-US" sz="32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函 数</a:t>
          </a:r>
          <a:endParaRPr lang="zh-CN" altLang="en-US" sz="3200" dirty="0">
            <a:solidFill>
              <a:srgbClr val="C00000"/>
            </a:solidFill>
          </a:endParaRPr>
        </a:p>
      </dgm:t>
    </dgm:pt>
    <dgm:pt modelId="{6A1A0EAF-38E9-4EA8-8521-681839CAFB29}" type="parTrans" cxnId="{F2AB4EB1-A6BE-4D6D-8958-B727F277F1D9}">
      <dgm:prSet/>
      <dgm:spPr/>
      <dgm:t>
        <a:bodyPr/>
        <a:lstStyle/>
        <a:p>
          <a:endParaRPr lang="zh-CN" altLang="en-US"/>
        </a:p>
      </dgm:t>
    </dgm:pt>
    <dgm:pt modelId="{2F193499-82E0-4ABD-99D9-C006C891E991}" type="sibTrans" cxnId="{F2AB4EB1-A6BE-4D6D-8958-B727F277F1D9}">
      <dgm:prSet/>
      <dgm:spPr/>
      <dgm:t>
        <a:bodyPr/>
        <a:lstStyle/>
        <a:p>
          <a:endParaRPr lang="zh-CN" altLang="en-US"/>
        </a:p>
      </dgm:t>
    </dgm:pt>
    <dgm:pt modelId="{2EF0E46A-E918-4827-8CCF-A83FFECE7B59}">
      <dgm:prSet phldrT="[文本]"/>
      <dgm:spPr/>
      <dgm:t>
        <a:bodyPr/>
        <a:lstStyle/>
        <a:p>
          <a:r>
            <a:rPr lang="zh-CN" altLang="en-US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奇偶性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8E17C84-FCA3-4CAB-B810-5DD4836F12DC}" type="parTrans" cxnId="{6DAD727F-052F-49F5-8092-37627AAABFF9}">
      <dgm:prSet/>
      <dgm:spPr/>
      <dgm:t>
        <a:bodyPr/>
        <a:lstStyle/>
        <a:p>
          <a:endParaRPr lang="zh-CN" altLang="en-US"/>
        </a:p>
      </dgm:t>
    </dgm:pt>
    <dgm:pt modelId="{96D3E017-E685-4E53-B148-8F232CD40DF9}" type="sibTrans" cxnId="{6DAD727F-052F-49F5-8092-37627AAABFF9}">
      <dgm:prSet/>
      <dgm:spPr/>
      <dgm:t>
        <a:bodyPr/>
        <a:lstStyle/>
        <a:p>
          <a:endParaRPr lang="zh-CN" altLang="en-US"/>
        </a:p>
      </dgm:t>
    </dgm:pt>
    <dgm:pt modelId="{9303A5E8-1364-40E6-93C9-FB2044D83399}">
      <dgm:prSet phldrT="[文本]"/>
      <dgm:spPr/>
      <dgm:t>
        <a:bodyPr/>
        <a:lstStyle/>
        <a:p>
          <a:r>
            <a:rPr lang="zh-CN" altLang="en-US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单调性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216B935-7688-457F-B5E1-367137AA2608}" type="parTrans" cxnId="{F10DD061-D5F7-4486-885C-1E73CCA04FF7}">
      <dgm:prSet/>
      <dgm:spPr/>
      <dgm:t>
        <a:bodyPr/>
        <a:lstStyle/>
        <a:p>
          <a:endParaRPr lang="zh-CN" altLang="en-US"/>
        </a:p>
      </dgm:t>
    </dgm:pt>
    <dgm:pt modelId="{AE059E8C-E32D-42EF-ABEC-7990535D91CD}" type="sibTrans" cxnId="{F10DD061-D5F7-4486-885C-1E73CCA04FF7}">
      <dgm:prSet/>
      <dgm:spPr/>
      <dgm:t>
        <a:bodyPr/>
        <a:lstStyle/>
        <a:p>
          <a:endParaRPr lang="zh-CN" altLang="en-US"/>
        </a:p>
      </dgm:t>
    </dgm:pt>
    <dgm:pt modelId="{0363E165-A913-4B08-8425-79427866D453}">
      <dgm:prSet phldrT="[文本]"/>
      <dgm:spPr/>
      <dgm:t>
        <a:bodyPr/>
        <a:lstStyle/>
        <a:p>
          <a:r>
            <a:rPr lang="zh-CN" altLang="en-US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周期性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EB0C31-AEDB-4CA4-B104-1AAC14F42977}" type="parTrans" cxnId="{7B39D17E-6554-4980-A184-47988678CAE0}">
      <dgm:prSet/>
      <dgm:spPr/>
      <dgm:t>
        <a:bodyPr/>
        <a:lstStyle/>
        <a:p>
          <a:endParaRPr lang="zh-CN" altLang="en-US"/>
        </a:p>
      </dgm:t>
    </dgm:pt>
    <dgm:pt modelId="{B91274DF-3F46-4A9A-A56D-CBDE2F0CED5C}" type="sibTrans" cxnId="{7B39D17E-6554-4980-A184-47988678CAE0}">
      <dgm:prSet/>
      <dgm:spPr/>
      <dgm:t>
        <a:bodyPr/>
        <a:lstStyle/>
        <a:p>
          <a:endParaRPr lang="zh-CN" altLang="en-US"/>
        </a:p>
      </dgm:t>
    </dgm:pt>
    <dgm:pt modelId="{11CFF466-A896-444D-943B-54004927F956}">
      <dgm:prSet phldrT="[文本]"/>
      <dgm:spPr/>
      <dgm:t>
        <a:bodyPr/>
        <a:lstStyle/>
        <a:p>
          <a:r>
            <a:rPr lang="zh-CN" altLang="en-US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对称性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CB0BF2D-1952-4D94-8544-B48076FF01BD}" type="parTrans" cxnId="{42B645D7-67E6-45C5-9031-A3185A609EB6}">
      <dgm:prSet/>
      <dgm:spPr/>
      <dgm:t>
        <a:bodyPr/>
        <a:lstStyle/>
        <a:p>
          <a:endParaRPr lang="zh-CN" altLang="en-US"/>
        </a:p>
      </dgm:t>
    </dgm:pt>
    <dgm:pt modelId="{06C7D33B-63E0-4F84-A907-27B75F7D3B25}" type="sibTrans" cxnId="{42B645D7-67E6-45C5-9031-A3185A609EB6}">
      <dgm:prSet/>
      <dgm:spPr/>
      <dgm:t>
        <a:bodyPr/>
        <a:lstStyle/>
        <a:p>
          <a:endParaRPr lang="zh-CN" altLang="en-US"/>
        </a:p>
      </dgm:t>
    </dgm:pt>
    <dgm:pt modelId="{03DF0578-345B-47B0-83EC-0D0DB3745A32}" type="pres">
      <dgm:prSet presAssocID="{6BD3FD19-23F5-407D-8EBD-0B981CCF4B14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522B2D4-D72B-44F9-89FA-C7364D6854E9}" type="pres">
      <dgm:prSet presAssocID="{849972FD-E276-4072-A3A2-17B4F8322A36}" presName="centerShape" presStyleLbl="node0" presStyleIdx="0" presStyleCnt="1" custScaleX="140275"/>
      <dgm:spPr/>
      <dgm:t>
        <a:bodyPr/>
        <a:lstStyle/>
        <a:p>
          <a:endParaRPr lang="zh-CN" altLang="en-US"/>
        </a:p>
      </dgm:t>
    </dgm:pt>
    <dgm:pt modelId="{0E09E022-1EBA-4631-8213-EA393C05F2F7}" type="pres">
      <dgm:prSet presAssocID="{2EF0E46A-E918-4827-8CCF-A83FFECE7B59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45C70E9-3756-4873-98EF-C325CAB9C1F7}" type="pres">
      <dgm:prSet presAssocID="{2EF0E46A-E918-4827-8CCF-A83FFECE7B59}" presName="dummy" presStyleCnt="0"/>
      <dgm:spPr/>
    </dgm:pt>
    <dgm:pt modelId="{77082ECE-1235-48C0-B3FA-681B03B4A390}" type="pres">
      <dgm:prSet presAssocID="{96D3E017-E685-4E53-B148-8F232CD40DF9}" presName="sibTrans" presStyleLbl="sibTrans2D1" presStyleIdx="0" presStyleCnt="4"/>
      <dgm:spPr/>
      <dgm:t>
        <a:bodyPr/>
        <a:lstStyle/>
        <a:p>
          <a:endParaRPr lang="zh-CN" altLang="en-US"/>
        </a:p>
      </dgm:t>
    </dgm:pt>
    <dgm:pt modelId="{D5CA7B3E-F5B9-448C-A037-F8833BA9FE16}" type="pres">
      <dgm:prSet presAssocID="{9303A5E8-1364-40E6-93C9-FB2044D83399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0336C3E-877F-48C6-BA75-3213E0B07FF9}" type="pres">
      <dgm:prSet presAssocID="{9303A5E8-1364-40E6-93C9-FB2044D83399}" presName="dummy" presStyleCnt="0"/>
      <dgm:spPr/>
    </dgm:pt>
    <dgm:pt modelId="{6600398A-A5AF-4976-99DB-7087BDDC4FB2}" type="pres">
      <dgm:prSet presAssocID="{AE059E8C-E32D-42EF-ABEC-7990535D91CD}" presName="sibTrans" presStyleLbl="sibTrans2D1" presStyleIdx="1" presStyleCnt="4"/>
      <dgm:spPr/>
      <dgm:t>
        <a:bodyPr/>
        <a:lstStyle/>
        <a:p>
          <a:endParaRPr lang="zh-CN" altLang="en-US"/>
        </a:p>
      </dgm:t>
    </dgm:pt>
    <dgm:pt modelId="{E4716369-54C3-4AF2-BEA9-3392949DD74D}" type="pres">
      <dgm:prSet presAssocID="{0363E165-A913-4B08-8425-79427866D453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76919C0-B2EB-46FE-8BE2-3F6D1585719D}" type="pres">
      <dgm:prSet presAssocID="{0363E165-A913-4B08-8425-79427866D453}" presName="dummy" presStyleCnt="0"/>
      <dgm:spPr/>
    </dgm:pt>
    <dgm:pt modelId="{914B146D-C9A2-4BF5-B4F9-C05D4F8314E2}" type="pres">
      <dgm:prSet presAssocID="{B91274DF-3F46-4A9A-A56D-CBDE2F0CED5C}" presName="sibTrans" presStyleLbl="sibTrans2D1" presStyleIdx="2" presStyleCnt="4"/>
      <dgm:spPr/>
      <dgm:t>
        <a:bodyPr/>
        <a:lstStyle/>
        <a:p>
          <a:endParaRPr lang="zh-CN" altLang="en-US"/>
        </a:p>
      </dgm:t>
    </dgm:pt>
    <dgm:pt modelId="{4415C044-7ACB-49A7-B425-8D29F0ED0FF2}" type="pres">
      <dgm:prSet presAssocID="{11CFF466-A896-444D-943B-54004927F956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D25B38-320D-4E29-8F63-A8CF48829745}" type="pres">
      <dgm:prSet presAssocID="{11CFF466-A896-444D-943B-54004927F956}" presName="dummy" presStyleCnt="0"/>
      <dgm:spPr/>
    </dgm:pt>
    <dgm:pt modelId="{C85081F2-83D6-4CD7-8CBF-2E14C9EE2B23}" type="pres">
      <dgm:prSet presAssocID="{06C7D33B-63E0-4F84-A907-27B75F7D3B25}" presName="sibTrans" presStyleLbl="sibTrans2D1" presStyleIdx="3" presStyleCnt="4"/>
      <dgm:spPr/>
      <dgm:t>
        <a:bodyPr/>
        <a:lstStyle/>
        <a:p>
          <a:endParaRPr lang="zh-CN" altLang="en-US"/>
        </a:p>
      </dgm:t>
    </dgm:pt>
  </dgm:ptLst>
  <dgm:cxnLst>
    <dgm:cxn modelId="{01D88037-1998-4BE0-8EB6-D7EAD10AD48F}" type="presOf" srcId="{6BD3FD19-23F5-407D-8EBD-0B981CCF4B14}" destId="{03DF0578-345B-47B0-83EC-0D0DB3745A32}" srcOrd="0" destOrd="0" presId="urn:microsoft.com/office/officeart/2005/8/layout/radial6"/>
    <dgm:cxn modelId="{34C2763A-3C04-4D3E-AC5F-6E5C7CE13E89}" type="presOf" srcId="{849972FD-E276-4072-A3A2-17B4F8322A36}" destId="{A522B2D4-D72B-44F9-89FA-C7364D6854E9}" srcOrd="0" destOrd="0" presId="urn:microsoft.com/office/officeart/2005/8/layout/radial6"/>
    <dgm:cxn modelId="{047F6AB1-77CC-4919-90C5-C52FE27B32BA}" type="presOf" srcId="{B91274DF-3F46-4A9A-A56D-CBDE2F0CED5C}" destId="{914B146D-C9A2-4BF5-B4F9-C05D4F8314E2}" srcOrd="0" destOrd="0" presId="urn:microsoft.com/office/officeart/2005/8/layout/radial6"/>
    <dgm:cxn modelId="{8060CF24-7781-478F-A604-CF07EBCAEA30}" type="presOf" srcId="{9303A5E8-1364-40E6-93C9-FB2044D83399}" destId="{D5CA7B3E-F5B9-448C-A037-F8833BA9FE16}" srcOrd="0" destOrd="0" presId="urn:microsoft.com/office/officeart/2005/8/layout/radial6"/>
    <dgm:cxn modelId="{F2AB4EB1-A6BE-4D6D-8958-B727F277F1D9}" srcId="{6BD3FD19-23F5-407D-8EBD-0B981CCF4B14}" destId="{849972FD-E276-4072-A3A2-17B4F8322A36}" srcOrd="0" destOrd="0" parTransId="{6A1A0EAF-38E9-4EA8-8521-681839CAFB29}" sibTransId="{2F193499-82E0-4ABD-99D9-C006C891E991}"/>
    <dgm:cxn modelId="{AD20D4C0-CE89-45BA-AC74-2F2C492D90F6}" type="presOf" srcId="{06C7D33B-63E0-4F84-A907-27B75F7D3B25}" destId="{C85081F2-83D6-4CD7-8CBF-2E14C9EE2B23}" srcOrd="0" destOrd="0" presId="urn:microsoft.com/office/officeart/2005/8/layout/radial6"/>
    <dgm:cxn modelId="{42B645D7-67E6-45C5-9031-A3185A609EB6}" srcId="{849972FD-E276-4072-A3A2-17B4F8322A36}" destId="{11CFF466-A896-444D-943B-54004927F956}" srcOrd="3" destOrd="0" parTransId="{5CB0BF2D-1952-4D94-8544-B48076FF01BD}" sibTransId="{06C7D33B-63E0-4F84-A907-27B75F7D3B25}"/>
    <dgm:cxn modelId="{6DAD727F-052F-49F5-8092-37627AAABFF9}" srcId="{849972FD-E276-4072-A3A2-17B4F8322A36}" destId="{2EF0E46A-E918-4827-8CCF-A83FFECE7B59}" srcOrd="0" destOrd="0" parTransId="{28E17C84-FCA3-4CAB-B810-5DD4836F12DC}" sibTransId="{96D3E017-E685-4E53-B148-8F232CD40DF9}"/>
    <dgm:cxn modelId="{7B39D17E-6554-4980-A184-47988678CAE0}" srcId="{849972FD-E276-4072-A3A2-17B4F8322A36}" destId="{0363E165-A913-4B08-8425-79427866D453}" srcOrd="2" destOrd="0" parTransId="{DEEB0C31-AEDB-4CA4-B104-1AAC14F42977}" sibTransId="{B91274DF-3F46-4A9A-A56D-CBDE2F0CED5C}"/>
    <dgm:cxn modelId="{4CF77916-1D99-40CB-8523-64CA95A3DD74}" type="presOf" srcId="{2EF0E46A-E918-4827-8CCF-A83FFECE7B59}" destId="{0E09E022-1EBA-4631-8213-EA393C05F2F7}" srcOrd="0" destOrd="0" presId="urn:microsoft.com/office/officeart/2005/8/layout/radial6"/>
    <dgm:cxn modelId="{0F9FFF45-3F19-4987-8B50-C56B422A6386}" type="presOf" srcId="{0363E165-A913-4B08-8425-79427866D453}" destId="{E4716369-54C3-4AF2-BEA9-3392949DD74D}" srcOrd="0" destOrd="0" presId="urn:microsoft.com/office/officeart/2005/8/layout/radial6"/>
    <dgm:cxn modelId="{63714378-A766-4319-9BA5-044A398C341C}" type="presOf" srcId="{AE059E8C-E32D-42EF-ABEC-7990535D91CD}" destId="{6600398A-A5AF-4976-99DB-7087BDDC4FB2}" srcOrd="0" destOrd="0" presId="urn:microsoft.com/office/officeart/2005/8/layout/radial6"/>
    <dgm:cxn modelId="{05B524C8-0BC9-4F35-8E1A-C037D25CEAD7}" type="presOf" srcId="{96D3E017-E685-4E53-B148-8F232CD40DF9}" destId="{77082ECE-1235-48C0-B3FA-681B03B4A390}" srcOrd="0" destOrd="0" presId="urn:microsoft.com/office/officeart/2005/8/layout/radial6"/>
    <dgm:cxn modelId="{F10DD061-D5F7-4486-885C-1E73CCA04FF7}" srcId="{849972FD-E276-4072-A3A2-17B4F8322A36}" destId="{9303A5E8-1364-40E6-93C9-FB2044D83399}" srcOrd="1" destOrd="0" parTransId="{6216B935-7688-457F-B5E1-367137AA2608}" sibTransId="{AE059E8C-E32D-42EF-ABEC-7990535D91CD}"/>
    <dgm:cxn modelId="{84EBB55A-9678-471D-8E0D-44C1D5AE2D02}" type="presOf" srcId="{11CFF466-A896-444D-943B-54004927F956}" destId="{4415C044-7ACB-49A7-B425-8D29F0ED0FF2}" srcOrd="0" destOrd="0" presId="urn:microsoft.com/office/officeart/2005/8/layout/radial6"/>
    <dgm:cxn modelId="{502E3EF0-E3D3-462A-AE0F-E420F8832BFA}" type="presParOf" srcId="{03DF0578-345B-47B0-83EC-0D0DB3745A32}" destId="{A522B2D4-D72B-44F9-89FA-C7364D6854E9}" srcOrd="0" destOrd="0" presId="urn:microsoft.com/office/officeart/2005/8/layout/radial6"/>
    <dgm:cxn modelId="{CA689ED1-E5FA-45AD-B429-7240B5553769}" type="presParOf" srcId="{03DF0578-345B-47B0-83EC-0D0DB3745A32}" destId="{0E09E022-1EBA-4631-8213-EA393C05F2F7}" srcOrd="1" destOrd="0" presId="urn:microsoft.com/office/officeart/2005/8/layout/radial6"/>
    <dgm:cxn modelId="{9B425BF2-FA99-4F70-9EFA-C01FD1964DF1}" type="presParOf" srcId="{03DF0578-345B-47B0-83EC-0D0DB3745A32}" destId="{F45C70E9-3756-4873-98EF-C325CAB9C1F7}" srcOrd="2" destOrd="0" presId="urn:microsoft.com/office/officeart/2005/8/layout/radial6"/>
    <dgm:cxn modelId="{F0A3B2A9-201B-46F1-A450-A359EA2F1AB8}" type="presParOf" srcId="{03DF0578-345B-47B0-83EC-0D0DB3745A32}" destId="{77082ECE-1235-48C0-B3FA-681B03B4A390}" srcOrd="3" destOrd="0" presId="urn:microsoft.com/office/officeart/2005/8/layout/radial6"/>
    <dgm:cxn modelId="{A34B4168-668A-4AD1-95D0-4F600E15D2F8}" type="presParOf" srcId="{03DF0578-345B-47B0-83EC-0D0DB3745A32}" destId="{D5CA7B3E-F5B9-448C-A037-F8833BA9FE16}" srcOrd="4" destOrd="0" presId="urn:microsoft.com/office/officeart/2005/8/layout/radial6"/>
    <dgm:cxn modelId="{ACCF47AB-538E-4094-940A-C536B5D86FCC}" type="presParOf" srcId="{03DF0578-345B-47B0-83EC-0D0DB3745A32}" destId="{40336C3E-877F-48C6-BA75-3213E0B07FF9}" srcOrd="5" destOrd="0" presId="urn:microsoft.com/office/officeart/2005/8/layout/radial6"/>
    <dgm:cxn modelId="{540D1141-FC47-451C-B6F9-73460E7C9681}" type="presParOf" srcId="{03DF0578-345B-47B0-83EC-0D0DB3745A32}" destId="{6600398A-A5AF-4976-99DB-7087BDDC4FB2}" srcOrd="6" destOrd="0" presId="urn:microsoft.com/office/officeart/2005/8/layout/radial6"/>
    <dgm:cxn modelId="{E8A9EC98-7FA0-4D65-9D73-C2B4FB6E7E7A}" type="presParOf" srcId="{03DF0578-345B-47B0-83EC-0D0DB3745A32}" destId="{E4716369-54C3-4AF2-BEA9-3392949DD74D}" srcOrd="7" destOrd="0" presId="urn:microsoft.com/office/officeart/2005/8/layout/radial6"/>
    <dgm:cxn modelId="{8CD414F7-4631-4000-B709-8B1B543EF219}" type="presParOf" srcId="{03DF0578-345B-47B0-83EC-0D0DB3745A32}" destId="{576919C0-B2EB-46FE-8BE2-3F6D1585719D}" srcOrd="8" destOrd="0" presId="urn:microsoft.com/office/officeart/2005/8/layout/radial6"/>
    <dgm:cxn modelId="{CC9F6E60-E8C4-4F85-B8E1-8A7BA3A382AB}" type="presParOf" srcId="{03DF0578-345B-47B0-83EC-0D0DB3745A32}" destId="{914B146D-C9A2-4BF5-B4F9-C05D4F8314E2}" srcOrd="9" destOrd="0" presId="urn:microsoft.com/office/officeart/2005/8/layout/radial6"/>
    <dgm:cxn modelId="{D2C91504-A423-4A21-B192-718F11288DCB}" type="presParOf" srcId="{03DF0578-345B-47B0-83EC-0D0DB3745A32}" destId="{4415C044-7ACB-49A7-B425-8D29F0ED0FF2}" srcOrd="10" destOrd="0" presId="urn:microsoft.com/office/officeart/2005/8/layout/radial6"/>
    <dgm:cxn modelId="{4C8BD4BC-3BBB-4423-9499-D34AAF4944E6}" type="presParOf" srcId="{03DF0578-345B-47B0-83EC-0D0DB3745A32}" destId="{2ED25B38-320D-4E29-8F63-A8CF48829745}" srcOrd="11" destOrd="0" presId="urn:microsoft.com/office/officeart/2005/8/layout/radial6"/>
    <dgm:cxn modelId="{5BED9597-DF5F-4380-9C86-9060A6D3663F}" type="presParOf" srcId="{03DF0578-345B-47B0-83EC-0D0DB3745A32}" destId="{C85081F2-83D6-4CD7-8CBF-2E14C9EE2B23}" srcOrd="12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5081F2-83D6-4CD7-8CBF-2E14C9EE2B23}">
      <dsp:nvSpPr>
        <dsp:cNvPr id="0" name=""/>
        <dsp:cNvSpPr/>
      </dsp:nvSpPr>
      <dsp:spPr>
        <a:xfrm>
          <a:off x="1980380" y="625714"/>
          <a:ext cx="4167238" cy="4167238"/>
        </a:xfrm>
        <a:prstGeom prst="blockArc">
          <a:avLst>
            <a:gd name="adj1" fmla="val 10800000"/>
            <a:gd name="adj2" fmla="val 16200000"/>
            <a:gd name="adj3" fmla="val 4642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4B146D-C9A2-4BF5-B4F9-C05D4F8314E2}">
      <dsp:nvSpPr>
        <dsp:cNvPr id="0" name=""/>
        <dsp:cNvSpPr/>
      </dsp:nvSpPr>
      <dsp:spPr>
        <a:xfrm>
          <a:off x="1980380" y="625714"/>
          <a:ext cx="4167238" cy="4167238"/>
        </a:xfrm>
        <a:prstGeom prst="blockArc">
          <a:avLst>
            <a:gd name="adj1" fmla="val 5400000"/>
            <a:gd name="adj2" fmla="val 10800000"/>
            <a:gd name="adj3" fmla="val 4642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00398A-A5AF-4976-99DB-7087BDDC4FB2}">
      <dsp:nvSpPr>
        <dsp:cNvPr id="0" name=""/>
        <dsp:cNvSpPr/>
      </dsp:nvSpPr>
      <dsp:spPr>
        <a:xfrm>
          <a:off x="1980380" y="625714"/>
          <a:ext cx="4167238" cy="4167238"/>
        </a:xfrm>
        <a:prstGeom prst="blockArc">
          <a:avLst>
            <a:gd name="adj1" fmla="val 0"/>
            <a:gd name="adj2" fmla="val 5400000"/>
            <a:gd name="adj3" fmla="val 4642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7082ECE-1235-48C0-B3FA-681B03B4A390}">
      <dsp:nvSpPr>
        <dsp:cNvPr id="0" name=""/>
        <dsp:cNvSpPr/>
      </dsp:nvSpPr>
      <dsp:spPr>
        <a:xfrm>
          <a:off x="1980380" y="625714"/>
          <a:ext cx="4167238" cy="4167238"/>
        </a:xfrm>
        <a:prstGeom prst="blockArc">
          <a:avLst>
            <a:gd name="adj1" fmla="val 16200000"/>
            <a:gd name="adj2" fmla="val 0"/>
            <a:gd name="adj3" fmla="val 4642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22B2D4-D72B-44F9-89FA-C7364D6854E9}">
      <dsp:nvSpPr>
        <dsp:cNvPr id="0" name=""/>
        <dsp:cNvSpPr/>
      </dsp:nvSpPr>
      <dsp:spPr>
        <a:xfrm>
          <a:off x="2718138" y="1749888"/>
          <a:ext cx="2691723" cy="191889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b="1" kern="12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核心内容</a:t>
          </a:r>
          <a:endParaRPr lang="en-US" altLang="zh-CN" sz="3200" b="1" kern="1200" dirty="0" smtClean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lvl="0" algn="ctr" defTabSz="1422400">
            <a:lnSpc>
              <a:spcPts val="19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b="1" kern="12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函 数</a:t>
          </a:r>
          <a:endParaRPr lang="zh-CN" altLang="en-US" sz="3200" kern="1200" dirty="0">
            <a:solidFill>
              <a:srgbClr val="C00000"/>
            </a:solidFill>
          </a:endParaRPr>
        </a:p>
      </dsp:txBody>
      <dsp:txXfrm>
        <a:off x="3112332" y="2030903"/>
        <a:ext cx="1903335" cy="1356860"/>
      </dsp:txXfrm>
    </dsp:sp>
    <dsp:sp modelId="{0E09E022-1EBA-4631-8213-EA393C05F2F7}">
      <dsp:nvSpPr>
        <dsp:cNvPr id="0" name=""/>
        <dsp:cNvSpPr/>
      </dsp:nvSpPr>
      <dsp:spPr>
        <a:xfrm>
          <a:off x="3392388" y="2458"/>
          <a:ext cx="1343223" cy="134322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奇偶性</a:t>
          </a:r>
          <a:endParaRPr lang="zh-CN" altLang="en-US" sz="23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589098" y="199168"/>
        <a:ext cx="949803" cy="949803"/>
      </dsp:txXfrm>
    </dsp:sp>
    <dsp:sp modelId="{D5CA7B3E-F5B9-448C-A037-F8833BA9FE16}">
      <dsp:nvSpPr>
        <dsp:cNvPr id="0" name=""/>
        <dsp:cNvSpPr/>
      </dsp:nvSpPr>
      <dsp:spPr>
        <a:xfrm>
          <a:off x="5427651" y="2037721"/>
          <a:ext cx="1343223" cy="134322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单调性</a:t>
          </a:r>
          <a:endParaRPr lang="zh-CN" altLang="en-US" sz="23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624361" y="2234431"/>
        <a:ext cx="949803" cy="949803"/>
      </dsp:txXfrm>
    </dsp:sp>
    <dsp:sp modelId="{E4716369-54C3-4AF2-BEA9-3392949DD74D}">
      <dsp:nvSpPr>
        <dsp:cNvPr id="0" name=""/>
        <dsp:cNvSpPr/>
      </dsp:nvSpPr>
      <dsp:spPr>
        <a:xfrm>
          <a:off x="3392388" y="4072985"/>
          <a:ext cx="1343223" cy="134322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周期性</a:t>
          </a:r>
          <a:endParaRPr lang="zh-CN" altLang="en-US" sz="23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589098" y="4269695"/>
        <a:ext cx="949803" cy="949803"/>
      </dsp:txXfrm>
    </dsp:sp>
    <dsp:sp modelId="{4415C044-7ACB-49A7-B425-8D29F0ED0FF2}">
      <dsp:nvSpPr>
        <dsp:cNvPr id="0" name=""/>
        <dsp:cNvSpPr/>
      </dsp:nvSpPr>
      <dsp:spPr>
        <a:xfrm>
          <a:off x="1357124" y="2037721"/>
          <a:ext cx="1343223" cy="134322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对称性</a:t>
          </a:r>
          <a:endParaRPr lang="zh-CN" altLang="en-US" sz="23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553834" y="2234431"/>
        <a:ext cx="949803" cy="949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562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40.png"/><Relationship Id="rId10" Type="http://schemas.openxmlformats.org/officeDocument/2006/relationships/image" Target="../media/image26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31.wmf"/><Relationship Id="rId3" Type="http://schemas.openxmlformats.org/officeDocument/2006/relationships/image" Target="../media/image24.png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9.png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7" Type="http://schemas.openxmlformats.org/officeDocument/2006/relationships/image" Target="../media/image4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10" Type="http://schemas.openxmlformats.org/officeDocument/2006/relationships/image" Target="../media/image44.png"/><Relationship Id="rId4" Type="http://schemas.openxmlformats.org/officeDocument/2006/relationships/image" Target="../media/image36.png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36.png"/><Relationship Id="rId7" Type="http://schemas.openxmlformats.org/officeDocument/2006/relationships/image" Target="../media/image4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1.png"/><Relationship Id="rId9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5.png"/><Relationship Id="rId7" Type="http://schemas.openxmlformats.org/officeDocument/2006/relationships/image" Target="../media/image6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8.emf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image" Target="../media/image71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70.png"/><Relationship Id="rId4" Type="http://schemas.openxmlformats.org/officeDocument/2006/relationships/image" Target="../media/image64.emf"/><Relationship Id="rId9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7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4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1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png"/><Relationship Id="rId3" Type="http://schemas.openxmlformats.org/officeDocument/2006/relationships/image" Target="../media/image6.emf"/><Relationship Id="rId7" Type="http://schemas.openxmlformats.org/officeDocument/2006/relationships/image" Target="../media/image9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.png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19" Type="http://schemas.openxmlformats.org/officeDocument/2006/relationships/image" Target="../media/image28.png"/><Relationship Id="rId4" Type="http://schemas.openxmlformats.org/officeDocument/2006/relationships/image" Target="../media/image25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CC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00051" y="546100"/>
            <a:ext cx="113918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铜陵</a:t>
            </a:r>
            <a:r>
              <a:rPr lang="zh-CN" alt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市新型冠状病毒疫情防控期间名师课堂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1824" y="2984500"/>
            <a:ext cx="42883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高中数学专题复习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97200" y="3975100"/>
            <a:ext cx="619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函数性质的综合应用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48618" y="5740400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铜陵</a:t>
            </a:r>
            <a:r>
              <a:rPr lang="zh-CN" alt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市一中  吴安琪</a:t>
            </a:r>
            <a:endParaRPr lang="zh-CN" alt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618673" y="4651514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（第一课时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86014" y="900636"/>
                <a:ext cx="9828845" cy="1312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】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018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年全国卷Ⅲ文科数学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6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题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已知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________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014" y="900636"/>
                <a:ext cx="9828845" cy="1312475"/>
              </a:xfrm>
              <a:prstGeom prst="rect">
                <a:avLst/>
              </a:prstGeom>
              <a:blipFill rotWithShape="1">
                <a:blip r:embed="rId3"/>
                <a:stretch>
                  <a:fillRect l="-993" b="-2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6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78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80" name="Rectangle 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87" name="TextBox 7186"/>
          <p:cNvSpPr txBox="1"/>
          <p:nvPr/>
        </p:nvSpPr>
        <p:spPr>
          <a:xfrm>
            <a:off x="9401844" y="159859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74327" y="2331881"/>
            <a:ext cx="40479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拓展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r>
              <a:rPr lang="zh-CN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要</a:t>
            </a: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型的奇偶函数</a:t>
            </a:r>
            <a:endParaRPr lang="zh-CN" altLang="zh-CN" sz="20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/>
            </a:endParaRPr>
          </a:p>
        </p:txBody>
      </p:sp>
      <p:sp>
        <p:nvSpPr>
          <p:cNvPr id="7192" name="Rectangle 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93" name="对象 7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12772"/>
              </p:ext>
            </p:extLst>
          </p:nvPr>
        </p:nvGraphicFramePr>
        <p:xfrm>
          <a:off x="1055875" y="2920143"/>
          <a:ext cx="6744785" cy="46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4" imgW="3340080" imgH="228600" progId="Equation.DSMT4">
                  <p:embed/>
                </p:oleObj>
              </mc:Choice>
              <mc:Fallback>
                <p:oleObj name="Equation" r:id="rId4" imgW="3340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75" y="2920143"/>
                        <a:ext cx="6744785" cy="460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Rectangle 8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95" name="对象 7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70940"/>
              </p:ext>
            </p:extLst>
          </p:nvPr>
        </p:nvGraphicFramePr>
        <p:xfrm>
          <a:off x="1055875" y="3538068"/>
          <a:ext cx="5965825" cy="79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6" imgW="3162240" imgH="419040" progId="Equation.DSMT4">
                  <p:embed/>
                </p:oleObj>
              </mc:Choice>
              <mc:Fallback>
                <p:oleObj name="Equation" r:id="rId6" imgW="3162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75" y="3538068"/>
                        <a:ext cx="5965825" cy="791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97" name="对象 7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10935"/>
              </p:ext>
            </p:extLst>
          </p:nvPr>
        </p:nvGraphicFramePr>
        <p:xfrm>
          <a:off x="1055875" y="4486476"/>
          <a:ext cx="493410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8" imgW="2705040" imgH="393480" progId="Equation.DSMT4">
                  <p:embed/>
                </p:oleObj>
              </mc:Choice>
              <mc:Fallback>
                <p:oleObj name="Equation" r:id="rId8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75" y="4486476"/>
                        <a:ext cx="4934102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Rectangle 8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99" name="对象 7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50267"/>
              </p:ext>
            </p:extLst>
          </p:nvPr>
        </p:nvGraphicFramePr>
        <p:xfrm>
          <a:off x="1089025" y="5367338"/>
          <a:ext cx="564197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10" imgW="3174840" imgH="711000" progId="Equation.DSMT4">
                  <p:embed/>
                </p:oleObj>
              </mc:Choice>
              <mc:Fallback>
                <p:oleObj name="Equation" r:id="rId10" imgW="317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367338"/>
                        <a:ext cx="5641975" cy="1274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04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86014" y="900636"/>
                <a:ext cx="9828845" cy="1312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】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018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年全国卷Ⅲ文科数学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6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题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已知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________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014" y="900636"/>
                <a:ext cx="9828845" cy="1312475"/>
              </a:xfrm>
              <a:prstGeom prst="rect">
                <a:avLst/>
              </a:prstGeom>
              <a:blipFill rotWithShape="1">
                <a:blip r:embed="rId3"/>
                <a:stretch>
                  <a:fillRect l="-993" b="-2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6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78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80" name="Rectangle 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87" name="TextBox 7186"/>
          <p:cNvSpPr txBox="1"/>
          <p:nvPr/>
        </p:nvSpPr>
        <p:spPr>
          <a:xfrm>
            <a:off x="9401844" y="159859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2" name="Rectangle 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94" name="Rectangle 8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96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98" name="Rectangle 8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>
            <a:off x="76200" y="2264776"/>
            <a:ext cx="12103100" cy="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-29986" y="2373836"/>
                <a:ext cx="12166023" cy="536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【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变式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】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最小值为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____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986" y="2373836"/>
                <a:ext cx="12166023" cy="536429"/>
              </a:xfrm>
              <a:prstGeom prst="rect">
                <a:avLst/>
              </a:prstGeom>
              <a:blipFill rotWithShape="1">
                <a:blip r:embed="rId4"/>
                <a:stretch>
                  <a:fillRect l="-752" t="-4545" b="-20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543" y="2979153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247703" y="2966452"/>
            <a:ext cx="68531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奇函数的最值互为相反数，取最值时的自变量也互为相反数</a:t>
            </a:r>
            <a:endParaRPr lang="zh-CN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72628"/>
              </p:ext>
            </p:extLst>
          </p:nvPr>
        </p:nvGraphicFramePr>
        <p:xfrm>
          <a:off x="649288" y="3525838"/>
          <a:ext cx="4024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5" imgW="2717640" imgH="355320" progId="Equation.DSMT4">
                  <p:embed/>
                </p:oleObj>
              </mc:Choice>
              <mc:Fallback>
                <p:oleObj name="Equation" r:id="rId5" imgW="271764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525838"/>
                        <a:ext cx="4024312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35843"/>
              </p:ext>
            </p:extLst>
          </p:nvPr>
        </p:nvGraphicFramePr>
        <p:xfrm>
          <a:off x="4981494" y="3597274"/>
          <a:ext cx="4572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7" imgW="2717800" imgH="228600" progId="Equation.DSMT4">
                  <p:embed/>
                </p:oleObj>
              </mc:Choice>
              <mc:Fallback>
                <p:oleObj name="Equation" r:id="rId7" imgW="2717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494" y="3597274"/>
                        <a:ext cx="457275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54773"/>
              </p:ext>
            </p:extLst>
          </p:nvPr>
        </p:nvGraphicFramePr>
        <p:xfrm>
          <a:off x="725795" y="4149725"/>
          <a:ext cx="4186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9" imgW="2768600" imgH="228600" progId="Equation.DSMT4">
                  <p:embed/>
                </p:oleObj>
              </mc:Choice>
              <mc:Fallback>
                <p:oleObj name="Equation" r:id="rId9" imgW="2768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95" y="4149725"/>
                        <a:ext cx="4186237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61741"/>
              </p:ext>
            </p:extLst>
          </p:nvPr>
        </p:nvGraphicFramePr>
        <p:xfrm>
          <a:off x="4995862" y="4146550"/>
          <a:ext cx="6740669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11" imgW="4025880" imgH="228600" progId="Equation.DSMT4">
                  <p:embed/>
                </p:oleObj>
              </mc:Choice>
              <mc:Fallback>
                <p:oleObj name="Equation" r:id="rId11" imgW="40258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2" y="4146550"/>
                        <a:ext cx="6740669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1189369" y="237383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81434"/>
              </p:ext>
            </p:extLst>
          </p:nvPr>
        </p:nvGraphicFramePr>
        <p:xfrm>
          <a:off x="6742692" y="1078898"/>
          <a:ext cx="3022600" cy="34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13" imgW="1815840" imgH="215640" progId="Equation.DSMT4">
                  <p:embed/>
                </p:oleObj>
              </mc:Choice>
              <mc:Fallback>
                <p:oleObj name="Equation" r:id="rId13" imgW="1815840" imgH="215640" progId="Equation.DSMT4">
                  <p:embed/>
                  <p:pic>
                    <p:nvPicPr>
                      <p:cNvPr id="0" name="对象 7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692" y="1078898"/>
                        <a:ext cx="3022600" cy="34927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2728" y="4570256"/>
            <a:ext cx="10617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拓展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r>
              <a:rPr lang="zh-CN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偶函数在关于原点对称的区间上有相同的最大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小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值，取最值时的自变量互为相反数</a:t>
            </a:r>
            <a:endParaRPr lang="zh-CN" altLang="zh-CN" sz="20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-57150" y="5183711"/>
                <a:ext cx="12496563" cy="536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【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变式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】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大值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与最小值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4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___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7150" y="5183711"/>
                <a:ext cx="12496563" cy="536429"/>
              </a:xfrm>
              <a:prstGeom prst="rect">
                <a:avLst/>
              </a:prstGeom>
              <a:blipFill rotWithShape="1">
                <a:blip r:embed="rId15"/>
                <a:stretch>
                  <a:fillRect l="-780" t="-4545" b="-20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连接符 38"/>
          <p:cNvCxnSpPr/>
          <p:nvPr/>
        </p:nvCxnSpPr>
        <p:spPr>
          <a:xfrm>
            <a:off x="38845" y="5133912"/>
            <a:ext cx="12103100" cy="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6200" y="5815390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解答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253403"/>
              </p:ext>
            </p:extLst>
          </p:nvPr>
        </p:nvGraphicFramePr>
        <p:xfrm>
          <a:off x="1302819" y="5820561"/>
          <a:ext cx="5631382" cy="43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16" imgW="2857500" imgH="228600" progId="Equation.DSMT4">
                  <p:embed/>
                </p:oleObj>
              </mc:Choice>
              <mc:Fallback>
                <p:oleObj name="Equation" r:id="rId16" imgW="28575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819" y="5820561"/>
                        <a:ext cx="5631382" cy="433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1575548" y="521228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02002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5" grpId="0"/>
      <p:bldP spid="37" grpId="0"/>
      <p:bldP spid="38" grpId="0"/>
      <p:bldP spid="40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86014" y="900636"/>
                <a:ext cx="9828845" cy="1312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】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018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年全国卷Ⅲ文科数学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6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题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已知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________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014" y="900636"/>
                <a:ext cx="9828845" cy="1312475"/>
              </a:xfrm>
              <a:prstGeom prst="rect">
                <a:avLst/>
              </a:prstGeom>
              <a:blipFill rotWithShape="1">
                <a:blip r:embed="rId3"/>
                <a:stretch>
                  <a:fillRect l="-993" b="-2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6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78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80" name="Rectangle 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87" name="TextBox 7186"/>
          <p:cNvSpPr txBox="1"/>
          <p:nvPr/>
        </p:nvSpPr>
        <p:spPr>
          <a:xfrm>
            <a:off x="9401844" y="159859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2" name="Rectangle 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94" name="Rectangle 8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96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98" name="Rectangle 8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>
            <a:off x="76200" y="2264776"/>
            <a:ext cx="12103100" cy="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-29986" y="2373836"/>
                <a:ext cx="12166023" cy="536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【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变式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】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最小值为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____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986" y="2373836"/>
                <a:ext cx="12166023" cy="536429"/>
              </a:xfrm>
              <a:prstGeom prst="rect">
                <a:avLst/>
              </a:prstGeom>
              <a:blipFill rotWithShape="1">
                <a:blip r:embed="rId4"/>
                <a:stretch>
                  <a:fillRect l="-752" t="-4545" b="-20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11138752" y="241792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5307"/>
              </p:ext>
            </p:extLst>
          </p:nvPr>
        </p:nvGraphicFramePr>
        <p:xfrm>
          <a:off x="6742692" y="1078898"/>
          <a:ext cx="3022600" cy="34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5" imgW="1815840" imgH="215640" progId="Equation.DSMT4">
                  <p:embed/>
                </p:oleObj>
              </mc:Choice>
              <mc:Fallback>
                <p:oleObj name="Equation" r:id="rId5" imgW="1815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692" y="1078898"/>
                        <a:ext cx="3022600" cy="34927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-29986" y="2910265"/>
                <a:ext cx="12496563" cy="536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【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变式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】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大值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与最小值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4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___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986" y="2910265"/>
                <a:ext cx="12496563" cy="536429"/>
              </a:xfrm>
              <a:prstGeom prst="rect">
                <a:avLst/>
              </a:prstGeom>
              <a:blipFill rotWithShape="1">
                <a:blip r:embed="rId7"/>
                <a:stretch>
                  <a:fillRect l="-732" t="-4545" b="-20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11497990" y="29502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-29986" y="3516687"/>
                <a:ext cx="12591909" cy="668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【</a:t>
                </a:r>
                <a:r>
                  <a:rPr lang="zh-CN" altLang="en-US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练一练</a:t>
                </a:r>
                <a:r>
                  <a:rPr lang="zh-CN" altLang="zh-CN" sz="2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𝑡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𝑠𝑖𝑛𝑥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(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&gt;0)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大值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与最小值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8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___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986" y="3516687"/>
                <a:ext cx="12591909" cy="668388"/>
              </a:xfrm>
              <a:prstGeom prst="rect">
                <a:avLst/>
              </a:prstGeom>
              <a:blipFill rotWithShape="1">
                <a:blip r:embed="rId8"/>
                <a:stretch>
                  <a:fillRect l="-726" b="-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248481" y="4371952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09"/>
          <a:stretch/>
        </p:blipFill>
        <p:spPr bwMode="auto">
          <a:xfrm>
            <a:off x="1559298" y="4260488"/>
            <a:ext cx="6291943" cy="670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 descr="学科网 版权所有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1484878"/>
              </p:ext>
            </p:extLst>
          </p:nvPr>
        </p:nvGraphicFramePr>
        <p:xfrm>
          <a:off x="409328" y="4931230"/>
          <a:ext cx="4547922" cy="7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10" imgW="2578100" imgH="419100" progId="Equation.DSMT4">
                  <p:embed/>
                </p:oleObj>
              </mc:Choice>
              <mc:Fallback>
                <p:oleObj name="Equation" r:id="rId10" imgW="2578100" imgH="419100" progId="Equation.DSMT4">
                  <p:embed/>
                  <p:pic>
                    <p:nvPicPr>
                      <p:cNvPr id="0" name="Object 7" descr="学科网 版权所有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>
                        <a:lum bright="2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28" y="4931230"/>
                        <a:ext cx="4547922" cy="7402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43032"/>
              </p:ext>
            </p:extLst>
          </p:nvPr>
        </p:nvGraphicFramePr>
        <p:xfrm>
          <a:off x="5174906" y="5082948"/>
          <a:ext cx="4447511" cy="59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12" imgW="2933640" imgH="393480" progId="Equation.DSMT4">
                  <p:embed/>
                </p:oleObj>
              </mc:Choice>
              <mc:Fallback>
                <p:oleObj name="Equation" r:id="rId12" imgW="29336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906" y="5082948"/>
                        <a:ext cx="4447511" cy="599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76567"/>
              </p:ext>
            </p:extLst>
          </p:nvPr>
        </p:nvGraphicFramePr>
        <p:xfrm>
          <a:off x="388219" y="5844951"/>
          <a:ext cx="384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14" imgW="2298600" imgH="228600" progId="Equation.DSMT4">
                  <p:embed/>
                </p:oleObj>
              </mc:Choice>
              <mc:Fallback>
                <p:oleObj name="Equation" r:id="rId14" imgW="229860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19" y="5844951"/>
                        <a:ext cx="3848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对象 7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77860"/>
              </p:ext>
            </p:extLst>
          </p:nvPr>
        </p:nvGraphicFramePr>
        <p:xfrm>
          <a:off x="4429353" y="5863774"/>
          <a:ext cx="13176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353" y="5863774"/>
                        <a:ext cx="13176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1650390" y="360171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384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86" y="134482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要求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39921" y="1375539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ctr"/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函数的定义域要关于对称轴（或对称中心）对称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6686" y="1963328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关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部分等价描述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①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直线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14:m>
                  <m:oMath xmlns:m="http://schemas.openxmlformats.org/officeDocument/2006/math">
                    <m:r>
                      <a:rPr lang="zh-CN" altLang="en-US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恰好是偶函数</a:t>
                </a:r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7692" r="-1079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/>
          <p:cNvGrpSpPr/>
          <p:nvPr/>
        </p:nvGrpSpPr>
        <p:grpSpPr>
          <a:xfrm>
            <a:off x="1201915" y="3025415"/>
            <a:ext cx="2645227" cy="3272538"/>
            <a:chOff x="1201915" y="3025415"/>
            <a:chExt cx="2645227" cy="3272538"/>
          </a:xfrm>
        </p:grpSpPr>
        <p:pic>
          <p:nvPicPr>
            <p:cNvPr id="11284" name="Picture 20" descr="C:\Users\lenovo\Desktop\轴对称说明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915" y="3025415"/>
              <a:ext cx="2645227" cy="3272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TextBox 32"/>
            <p:cNvSpPr txBox="1"/>
            <p:nvPr/>
          </p:nvSpPr>
          <p:spPr>
            <a:xfrm>
              <a:off x="2577955" y="5867401"/>
              <a:ext cx="68480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a</a:t>
              </a:r>
              <a:endPara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285" name="Picture 2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8"/>
          <a:stretch/>
        </p:blipFill>
        <p:spPr bwMode="auto">
          <a:xfrm>
            <a:off x="3181795" y="4661684"/>
            <a:ext cx="1821079" cy="4857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853767" y="2498675"/>
                <a:ext cx="27459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767" y="2498675"/>
                <a:ext cx="2745948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11963" y="3244085"/>
                <a:ext cx="31222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100" dirty="0" smtClean="0"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kern="100" dirty="0" smtClean="0"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963" y="3244085"/>
                <a:ext cx="3122238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接箭头连接符 35"/>
          <p:cNvCxnSpPr/>
          <p:nvPr/>
        </p:nvCxnSpPr>
        <p:spPr>
          <a:xfrm>
            <a:off x="6564086" y="3498570"/>
            <a:ext cx="2133600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526967" y="3044172"/>
                <a:ext cx="20727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kern="1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⟶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6967" y="3044172"/>
                <a:ext cx="2072748" cy="400110"/>
              </a:xfrm>
              <a:prstGeom prst="rect">
                <a:avLst/>
              </a:prstGeom>
              <a:blipFill rotWithShape="1">
                <a:blip r:embed="rId9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8697686" y="3298515"/>
                <a:ext cx="27459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686" y="3298515"/>
                <a:ext cx="2745948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0795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2" grpId="0"/>
      <p:bldP spid="31" grpId="0"/>
      <p:bldP spid="39" grpId="0"/>
      <p:bldP spid="40" grpId="0"/>
      <p:bldP spid="43" grpId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86" y="134482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要求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39921" y="1375539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ctr"/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函数的定义域要关于对称轴（或对称中心）对称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6686" y="1963328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关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部分等价描述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①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直线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14:m>
                  <m:oMath xmlns:m="http://schemas.openxmlformats.org/officeDocument/2006/math">
                    <m:r>
                      <a:rPr lang="zh-CN" altLang="en-US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恰好是偶函数</a:t>
                </a:r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692" r="-1079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853767" y="2498675"/>
                <a:ext cx="27459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767" y="2498675"/>
                <a:ext cx="2745948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55677" y="2925745"/>
                <a:ext cx="6841810" cy="533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② </a:t>
                </a:r>
                <a14:m>
                  <m:oMath xmlns:m="http://schemas.openxmlformats.org/officeDocument/2006/math"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直线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l-GR" altLang="zh-CN" sz="200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l-GR" altLang="zh-CN" sz="200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轴对称</a:t>
                </a:r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7" y="2925745"/>
                <a:ext cx="6841810" cy="533992"/>
              </a:xfrm>
              <a:prstGeom prst="rect">
                <a:avLst/>
              </a:prstGeom>
              <a:blipFill rotWithShape="1">
                <a:blip r:embed="rId5"/>
                <a:stretch>
                  <a:fillRect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46273" y="2890419"/>
            <a:ext cx="3762568" cy="16953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形式特征 </a:t>
            </a: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式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侧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面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符号相同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括号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面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符号相反；</a:t>
            </a:r>
          </a:p>
          <a:p>
            <a:pPr>
              <a:lnSpc>
                <a:spcPts val="25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等式两侧括号内式子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为常数，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且该常数的一半即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对称轴取值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55676" y="3491813"/>
                <a:ext cx="7734437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③ 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偶函数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sz="2000" i="1" kern="100" dirty="0" smtClean="0">
                  <a:latin typeface="Cambria Math"/>
                  <a:ea typeface="Cambria Math"/>
                  <a:cs typeface="Times New Roman" panose="02020603050405020304" pitchFamily="18" charset="0"/>
                </a:endParaRPr>
              </a:p>
              <a:p>
                <a:pPr indent="266700" fontAlgn="ctr">
                  <a:lnSpc>
                    <a:spcPct val="150000"/>
                  </a:lnSpc>
                </a:pPr>
                <a:r>
                  <a:rPr lang="en-US" altLang="zh-CN" sz="2000" kern="100" dirty="0" smtClean="0">
                    <a:ea typeface="Cambria Math"/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直线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轴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6" y="3491813"/>
                <a:ext cx="7734437" cy="861774"/>
              </a:xfrm>
              <a:prstGeom prst="rect">
                <a:avLst/>
              </a:prstGeom>
              <a:blipFill rotWithShape="1">
                <a:blip r:embed="rId6"/>
                <a:stretch>
                  <a:fillRect t="-3546" b="-120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29333" y="4676744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换个思路：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象变换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665867" y="4648197"/>
                <a:ext cx="74655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dirty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2000" i="1" kern="100" dirty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kern="100" dirty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kern="100" dirty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867" y="4648197"/>
                <a:ext cx="746551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/>
          <p:cNvCxnSpPr/>
          <p:nvPr/>
        </p:nvCxnSpPr>
        <p:spPr>
          <a:xfrm>
            <a:off x="4575708" y="4865913"/>
            <a:ext cx="2467355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7068537" y="4656418"/>
                <a:ext cx="12018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dirty="0" smtClean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2000" i="1" kern="100" dirty="0" smtClean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kern="100" dirty="0" smtClean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b="0" i="1" kern="100" dirty="0" smtClean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b="0" i="1" kern="100" dirty="0" smtClean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000" i="1" kern="100" dirty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8537" y="4656418"/>
                <a:ext cx="1201867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4602490" y="4513664"/>
                <a:ext cx="236475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000" kern="100" dirty="0" smtClean="0">
                    <a:solidFill>
                      <a:prstClr val="black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平移</a:t>
                </a:r>
                <a14:m>
                  <m:oMath xmlns:m="http://schemas.openxmlformats.org/officeDocument/2006/math">
                    <m:r>
                      <a:rPr lang="en-US" altLang="zh-CN" sz="2000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000" b="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dirty="0" smtClean="0"/>
                  <a:t>个单位</a:t>
                </a:r>
                <a:endParaRPr lang="en-US" altLang="zh-CN" sz="2000" dirty="0" smtClean="0"/>
              </a:p>
              <a:p>
                <a:pPr algn="ctr"/>
                <a:r>
                  <a:rPr lang="zh-CN" altLang="en-US" sz="2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方向由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符号决定</a:t>
                </a:r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490" y="4513664"/>
                <a:ext cx="2364751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2577" t="-6838" r="-2577" b="-14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8107114" y="469174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kern="100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是偶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152589" y="5283273"/>
                <a:ext cx="190904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轴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589" y="5283273"/>
                <a:ext cx="1909049" cy="400110"/>
              </a:xfrm>
              <a:prstGeom prst="rect">
                <a:avLst/>
              </a:prstGeom>
              <a:blipFill rotWithShape="1">
                <a:blip r:embed="rId10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/>
          <p:cNvCxnSpPr/>
          <p:nvPr/>
        </p:nvCxnSpPr>
        <p:spPr>
          <a:xfrm flipH="1">
            <a:off x="4635148" y="5483328"/>
            <a:ext cx="2364751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矩形 40"/>
          <p:cNvSpPr/>
          <p:nvPr/>
        </p:nvSpPr>
        <p:spPr>
          <a:xfrm>
            <a:off x="5460570" y="5483328"/>
            <a:ext cx="6976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100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还原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2783996" y="5283273"/>
                <a:ext cx="191533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轴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996" y="5283273"/>
                <a:ext cx="1915333" cy="400110"/>
              </a:xfrm>
              <a:prstGeom prst="rect">
                <a:avLst/>
              </a:prstGeom>
              <a:blipFill rotWithShape="1">
                <a:blip r:embed="rId11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091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6" grpId="0" animBg="1"/>
      <p:bldP spid="7" grpId="0"/>
      <p:bldP spid="10" grpId="0"/>
      <p:bldP spid="35" grpId="0"/>
      <p:bldP spid="37" grpId="0"/>
      <p:bldP spid="17" grpId="0"/>
      <p:bldP spid="19" grpId="0"/>
      <p:bldP spid="41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86" y="134482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要求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39921" y="1375539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ctr"/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函数的定义域要关于对称轴（或对称中心）对称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6686" y="1963328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关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心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部分等价描述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①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点</a:t>
                </a:r>
                <a14:m>
                  <m:oMath xmlns:m="http://schemas.openxmlformats.org/officeDocument/2006/math">
                    <m:r>
                      <a:rPr lang="en-US" altLang="zh-CN" sz="2000" b="0" i="0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0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14:m>
                  <m:oMath xmlns:m="http://schemas.openxmlformats.org/officeDocument/2006/math">
                    <m:r>
                      <a:rPr lang="zh-CN" altLang="en-US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恰好</a:t>
                </a:r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奇函数</a:t>
                </a:r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692" r="-1079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853767" y="2498675"/>
                <a:ext cx="295277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767" y="2498675"/>
                <a:ext cx="2952776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6" name="Picture 4" descr="C:\Users\lenovo\Desktop\中心对称说明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543" y="2965497"/>
            <a:ext cx="2814914" cy="3775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6044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  <p:bldP spid="31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86" y="134482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要求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39921" y="1375539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ctr"/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函数的定义域要关于对称轴（或对称中心）对称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6686" y="1963328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关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心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部分等价描述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①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点</a:t>
                </a:r>
                <a14:m>
                  <m:oMath xmlns:m="http://schemas.openxmlformats.org/officeDocument/2006/math">
                    <m:r>
                      <a:rPr lang="en-US" altLang="zh-CN" sz="2000" b="0" i="0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0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14:m>
                  <m:oMath xmlns:m="http://schemas.openxmlformats.org/officeDocument/2006/math">
                    <m:r>
                      <a:rPr lang="zh-CN" altLang="en-US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恰好</a:t>
                </a:r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奇函数</a:t>
                </a:r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692" r="-1079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853767" y="2498675"/>
                <a:ext cx="295277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767" y="2498675"/>
                <a:ext cx="2952776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55676" y="3056377"/>
                <a:ext cx="7074479" cy="564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② </a:t>
                </a:r>
                <a14:m>
                  <m:oMath xmlns:m="http://schemas.openxmlformats.org/officeDocument/2006/math"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</a:t>
                </a:r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altLang="zh-CN" sz="2000" b="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000" b="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zh-CN" sz="2000" b="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心</a:t>
                </a:r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6" y="3056377"/>
                <a:ext cx="7074479" cy="564065"/>
              </a:xfrm>
              <a:prstGeom prst="rect">
                <a:avLst/>
              </a:prstGeom>
              <a:blipFill rotWithShape="1">
                <a:blip r:embed="rId5"/>
                <a:stretch>
                  <a:fillRect b="-2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944295" y="2890419"/>
            <a:ext cx="4166525" cy="137473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形式特征 </a:t>
            </a: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式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侧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面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符号均相反；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式两侧括号内式子和为常数，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且该常数的一半即为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中心横坐标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55676" y="3785735"/>
                <a:ext cx="7734437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③ 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奇</a:t>
                </a:r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sz="2000" i="1" kern="100" dirty="0" smtClean="0">
                  <a:latin typeface="Cambria Math"/>
                  <a:ea typeface="Cambria Math"/>
                  <a:cs typeface="Times New Roman" panose="02020603050405020304" pitchFamily="18" charset="0"/>
                </a:endParaRPr>
              </a:p>
              <a:p>
                <a:pPr indent="266700" fontAlgn="ctr">
                  <a:lnSpc>
                    <a:spcPct val="150000"/>
                  </a:lnSpc>
                </a:pPr>
                <a:r>
                  <a:rPr lang="en-US" altLang="zh-CN" sz="2000" kern="100" dirty="0" smtClean="0">
                    <a:ea typeface="Cambria Math"/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点</a:t>
                </a:r>
                <a14:m>
                  <m:oMath xmlns:m="http://schemas.openxmlformats.org/officeDocument/2006/math">
                    <m:r>
                      <a:rPr lang="en-US" altLang="zh-CN" sz="2000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0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心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6" y="3785735"/>
                <a:ext cx="7734437" cy="861774"/>
              </a:xfrm>
              <a:prstGeom prst="rect">
                <a:avLst/>
              </a:prstGeom>
              <a:blipFill rotWithShape="1">
                <a:blip r:embed="rId6"/>
                <a:stretch>
                  <a:fillRect t="-3546" b="-120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7206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6" grpId="0" animBg="1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86" y="134482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要求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39921" y="1375539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ctr"/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函数的定义域要关于对称轴（或对称中心）对称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6686" y="1963328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关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心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部分等价描述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①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点</a:t>
                </a:r>
                <a14:m>
                  <m:oMath xmlns:m="http://schemas.openxmlformats.org/officeDocument/2006/math">
                    <m:r>
                      <a:rPr lang="en-US" altLang="zh-CN" sz="2000" b="0" i="0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0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14:m>
                  <m:oMath xmlns:m="http://schemas.openxmlformats.org/officeDocument/2006/math">
                    <m:r>
                      <a:rPr lang="zh-CN" altLang="en-US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7" y="2490309"/>
                <a:ext cx="6014494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b="0" i="1" kern="10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恰好</a:t>
                </a:r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奇函数</a:t>
                </a:r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198" y="2490309"/>
                <a:ext cx="3388748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692" r="-1079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853767" y="2498675"/>
                <a:ext cx="295277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2000" b="0" i="1" kern="100" dirty="0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kern="100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767" y="2498675"/>
                <a:ext cx="2952776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55676" y="3056377"/>
                <a:ext cx="7074479" cy="564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② </a:t>
                </a:r>
                <a14:m>
                  <m:oMath xmlns:m="http://schemas.openxmlformats.org/officeDocument/2006/math"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</a:t>
                </a:r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altLang="zh-CN" sz="2000" b="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000" b="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zh-CN" sz="2000" b="0" i="1" kern="100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心</a:t>
                </a:r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6" y="3056377"/>
                <a:ext cx="7074479" cy="564065"/>
              </a:xfrm>
              <a:prstGeom prst="rect">
                <a:avLst/>
              </a:prstGeom>
              <a:blipFill rotWithShape="1">
                <a:blip r:embed="rId5"/>
                <a:stretch>
                  <a:fillRect b="-2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55676" y="3785735"/>
                <a:ext cx="7734437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③ 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奇</a:t>
                </a:r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sz="2000" i="1" kern="100" dirty="0" smtClean="0">
                  <a:latin typeface="Cambria Math"/>
                  <a:ea typeface="Cambria Math"/>
                  <a:cs typeface="Times New Roman" panose="02020603050405020304" pitchFamily="18" charset="0"/>
                </a:endParaRPr>
              </a:p>
              <a:p>
                <a:pPr indent="266700" fontAlgn="ctr">
                  <a:lnSpc>
                    <a:spcPct val="150000"/>
                  </a:lnSpc>
                </a:pPr>
                <a:r>
                  <a:rPr lang="en-US" altLang="zh-CN" sz="2000" kern="100" dirty="0" smtClean="0">
                    <a:ea typeface="Cambria Math"/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点</a:t>
                </a:r>
                <a14:m>
                  <m:oMath xmlns:m="http://schemas.openxmlformats.org/officeDocument/2006/math">
                    <m:r>
                      <a:rPr lang="en-US" altLang="zh-CN" sz="2000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0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心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6" y="3785735"/>
                <a:ext cx="7734437" cy="861774"/>
              </a:xfrm>
              <a:prstGeom prst="rect">
                <a:avLst/>
              </a:prstGeom>
              <a:blipFill rotWithShape="1">
                <a:blip r:embed="rId6"/>
                <a:stretch>
                  <a:fillRect t="-3546" b="-120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55676" y="4765910"/>
                <a:ext cx="746229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/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④推广： 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点</a:t>
                </a:r>
                <a14:m>
                  <m:oMath xmlns:m="http://schemas.openxmlformats.org/officeDocument/2006/math">
                    <m:r>
                      <a:rPr lang="en-US" altLang="zh-CN" sz="2000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14:m>
                  <m:oMath xmlns:m="http://schemas.openxmlformats.org/officeDocument/2006/math">
                    <m:r>
                      <a:rPr lang="zh-CN" altLang="en-US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76" y="4765910"/>
                <a:ext cx="7462295" cy="400110"/>
              </a:xfrm>
              <a:prstGeom prst="rect">
                <a:avLst/>
              </a:prstGeom>
              <a:blipFill rotWithShape="1">
                <a:blip r:embed="rId7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 descr="C:\Users\lenovo\Desktop\中心对称推广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16"/>
          <a:stretch/>
        </p:blipFill>
        <p:spPr bwMode="auto">
          <a:xfrm>
            <a:off x="7798565" y="3056376"/>
            <a:ext cx="2752186" cy="380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1697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76"/>
          <a:stretch/>
        </p:blipFill>
        <p:spPr bwMode="auto">
          <a:xfrm>
            <a:off x="1137936" y="1046993"/>
            <a:ext cx="9660687" cy="1084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89781" y="2207115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730941" y="2219814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画图寻式</a:t>
            </a:r>
            <a:endParaRPr lang="zh-CN" altLang="zh-CN" sz="2000" dirty="0"/>
          </a:p>
        </p:txBody>
      </p:sp>
      <p:pic>
        <p:nvPicPr>
          <p:cNvPr id="15366" name="Picture 6" descr="轴对称例题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9432" y="2320083"/>
            <a:ext cx="3910409" cy="3598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6079" y="4378256"/>
            <a:ext cx="1743523" cy="529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箭头连接符 3"/>
          <p:cNvCxnSpPr/>
          <p:nvPr/>
        </p:nvCxnSpPr>
        <p:spPr>
          <a:xfrm>
            <a:off x="10374086" y="3624943"/>
            <a:ext cx="271877" cy="753313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668878" y="129079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54816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76"/>
          <a:stretch/>
        </p:blipFill>
        <p:spPr bwMode="auto">
          <a:xfrm>
            <a:off x="1137936" y="1046993"/>
            <a:ext cx="9660687" cy="1084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89781" y="2207115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730941" y="2219814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画图寻式</a:t>
            </a:r>
            <a:endParaRPr lang="zh-CN" altLang="zh-CN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8668878" y="129079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76200" y="2703854"/>
            <a:ext cx="12103100" cy="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212"/>
          <a:stretch/>
        </p:blipFill>
        <p:spPr bwMode="auto">
          <a:xfrm>
            <a:off x="615422" y="2747398"/>
            <a:ext cx="8964007" cy="1517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89781" y="4319543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730941" y="4332242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画图找性质</a:t>
            </a:r>
            <a:endParaRPr lang="zh-CN" altLang="zh-CN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64170"/>
              </p:ext>
            </p:extLst>
          </p:nvPr>
        </p:nvGraphicFramePr>
        <p:xfrm>
          <a:off x="665651" y="4625523"/>
          <a:ext cx="3206147" cy="64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1981200" imgH="393700" progId="Equation.DSMT4">
                  <p:embed/>
                </p:oleObj>
              </mc:Choice>
              <mc:Fallback>
                <p:oleObj name="Equation" r:id="rId5" imgW="1981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51" y="4625523"/>
                        <a:ext cx="3206147" cy="642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938300" y="4779609"/>
                <a:ext cx="41299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kern="100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观察图象，得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关于</a:t>
                </a:r>
                <a:r>
                  <a:rPr lang="zh-CN" altLang="en-US" sz="2000" b="1" kern="1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000" b="1" kern="100">
                        <a:solidFill>
                          <a:srgbClr val="C0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1" kern="100" smtClean="0">
                        <a:solidFill>
                          <a:srgbClr val="C0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 kern="100">
                        <a:solidFill>
                          <a:srgbClr val="C0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 i="1" kern="100" smtClean="0">
                        <a:solidFill>
                          <a:srgbClr val="C0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000" b="1" i="1" kern="100">
                        <a:solidFill>
                          <a:srgbClr val="C00000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kern="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</a:t>
                </a:r>
                <a:endParaRPr lang="zh-CN" altLang="en-US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8300" y="4779609"/>
                <a:ext cx="4129977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475" t="-12121" r="-590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93" name="Picture 9" descr="C:\Users\lenovo\Desktop\中心对称推广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5257" y="3062483"/>
            <a:ext cx="2621807" cy="2892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78516" y="5430026"/>
                <a:ext cx="365978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16" y="5430026"/>
                <a:ext cx="3659784" cy="400110"/>
              </a:xfrm>
              <a:prstGeom prst="rect">
                <a:avLst/>
              </a:prstGeom>
              <a:blipFill rotWithShape="1">
                <a:blip r:embed="rId9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598652" y="5430026"/>
                <a:ext cx="286681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266700" font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altLang="zh-CN" sz="2000" i="1" kern="100" dirty="0" smtClean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 kern="100" dirty="0">
                              <a:solidFill>
                                <a:prstClr val="black"/>
                              </a:solidFill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kern="100" dirty="0">
                              <a:solidFill>
                                <a:prstClr val="black"/>
                              </a:solidFill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 kern="100" dirty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i="1" kern="100" dirty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 kern="100" dirty="0">
                              <a:solidFill>
                                <a:prstClr val="black"/>
                              </a:solidFill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kern="1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−</m:t>
                          </m:r>
                          <m:r>
                            <a:rPr lang="en-US" altLang="zh-CN" sz="2000" i="1" kern="100" dirty="0">
                              <a:solidFill>
                                <a:prstClr val="black"/>
                              </a:solidFill>
                              <a:latin typeface="Cambria Math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 kern="100" dirty="0">
                          <a:solidFill>
                            <a:prstClr val="black"/>
                          </a:solidFill>
                          <a:latin typeface="Cambria Math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652" y="5430026"/>
                <a:ext cx="2866810" cy="400110"/>
              </a:xfrm>
              <a:prstGeom prst="rect">
                <a:avLst/>
              </a:prstGeom>
              <a:blipFill rotWithShape="1">
                <a:blip r:embed="rId10"/>
                <a:stretch>
                  <a:fillRect r="-5945"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78512" y="5876348"/>
                <a:ext cx="99114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6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000" kern="100" dirty="0">
                    <a:solidFill>
                      <a:prstClr val="black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000" kern="100" dirty="0">
                    <a:solidFill>
                      <a:prstClr val="black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…</a:t>
                </a:r>
                <a:r>
                  <a:rPr lang="zh-CN" altLang="en-US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000" kern="100" dirty="0">
                    <a:solidFill>
                      <a:prstClr val="black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12" y="5876348"/>
                <a:ext cx="9911431" cy="400110"/>
              </a:xfrm>
              <a:prstGeom prst="rect">
                <a:avLst/>
              </a:prstGeom>
              <a:blipFill rotWithShape="1">
                <a:blip r:embed="rId11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67630" y="6283233"/>
                <a:ext cx="90971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266700" fontAlgn="ctr"/>
                <a:r>
                  <a:rPr lang="zh-CN" altLang="en-US" sz="2000" kern="100" dirty="0" smtClean="0">
                    <a:solidFill>
                      <a:prstClr val="black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00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6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altLang="zh-CN" sz="2000" kern="100" dirty="0">
                    <a:solidFill>
                      <a:prstClr val="black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zh-CN" sz="2000" b="0" i="0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altLang="zh-CN" sz="20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zh-CN" sz="2000" b="0" i="0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  <m:r>
                      <a:rPr lang="en-US" altLang="zh-CN" sz="2000" b="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 dirty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d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sz="2000" b="0" i="1" kern="100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000" i="1" kern="100" dirty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b="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dirty="0" smtClean="0">
                            <a:solidFill>
                              <a:prstClr val="black"/>
                            </a:solidFill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000" b="0" i="1" kern="100" dirty="0" smtClean="0">
                        <a:solidFill>
                          <a:prstClr val="black"/>
                        </a:solidFill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15</m:t>
                    </m:r>
                  </m:oMath>
                </a14:m>
                <a:endParaRPr lang="en-US" altLang="zh-CN" sz="20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30" y="6283233"/>
                <a:ext cx="9097106" cy="400110"/>
              </a:xfrm>
              <a:prstGeom prst="rect">
                <a:avLst/>
              </a:prstGeom>
              <a:blipFill rotWithShape="1">
                <a:blip r:embed="rId12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8443859" y="2990160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1)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767460" y="376304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02269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8" grpId="0"/>
      <p:bldP spid="11" grpId="0"/>
      <p:bldP spid="33" grpId="0"/>
      <p:bldP spid="34" grpId="0"/>
      <p:bldP spid="35" grpId="0"/>
      <p:bldP spid="36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635397094"/>
              </p:ext>
            </p:extLst>
          </p:nvPr>
        </p:nvGraphicFramePr>
        <p:xfrm>
          <a:off x="2032000" y="719667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40751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76"/>
          <a:stretch/>
        </p:blipFill>
        <p:spPr bwMode="auto">
          <a:xfrm>
            <a:off x="1137936" y="1046993"/>
            <a:ext cx="9660687" cy="1084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89781" y="2207115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730941" y="2219814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画图寻式</a:t>
            </a:r>
            <a:endParaRPr lang="zh-CN" altLang="zh-CN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8668878" y="129079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76200" y="2703854"/>
            <a:ext cx="12103100" cy="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212"/>
          <a:stretch/>
        </p:blipFill>
        <p:spPr bwMode="auto">
          <a:xfrm>
            <a:off x="615422" y="2747398"/>
            <a:ext cx="8964007" cy="1517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89781" y="4319543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730941" y="4332242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画图找性质</a:t>
            </a:r>
            <a:endParaRPr lang="zh-CN" altLang="zh-CN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8443859" y="2990160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1)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767460" y="376304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354209" y="4787637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拓展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73384"/>
              </p:ext>
            </p:extLst>
          </p:nvPr>
        </p:nvGraphicFramePr>
        <p:xfrm>
          <a:off x="5445138" y="4430486"/>
          <a:ext cx="6563194" cy="108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5" imgW="4597400" imgH="762000" progId="Equation.DSMT4">
                  <p:embed/>
                </p:oleObj>
              </mc:Choice>
              <mc:Fallback>
                <p:oleObj name="Equation" r:id="rId5" imgW="45974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8" y="4430486"/>
                        <a:ext cx="6563194" cy="1088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64170"/>
              </p:ext>
            </p:extLst>
          </p:nvPr>
        </p:nvGraphicFramePr>
        <p:xfrm>
          <a:off x="665163" y="4625975"/>
          <a:ext cx="3206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7" imgW="1981200" imgH="393700" progId="Equation.DSMT4">
                  <p:embed/>
                </p:oleObj>
              </mc:Choice>
              <mc:Fallback>
                <p:oleObj name="Equation" r:id="rId7" imgW="19812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625975"/>
                        <a:ext cx="32067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89781" y="5863328"/>
            <a:ext cx="10675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总结】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画出图象，发现对称性，转化为代数关系，是解决此类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常见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思路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428257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740" y="1036163"/>
            <a:ext cx="11186028" cy="1288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9781" y="2494831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730941" y="2507530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/>
              <a:t>利用对称性画出完整图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93171" y="139952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29108"/>
              </p:ext>
            </p:extLst>
          </p:nvPr>
        </p:nvGraphicFramePr>
        <p:xfrm>
          <a:off x="987765" y="3015339"/>
          <a:ext cx="5117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2857500" imgH="215900" progId="Equation.DSMT4">
                  <p:embed/>
                </p:oleObj>
              </mc:Choice>
              <mc:Fallback>
                <p:oleObj name="Equation" r:id="rId4" imgW="28575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65" y="3015339"/>
                        <a:ext cx="5117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5" descr="C:\Users\lenovo\Desktop\轴对称练习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5054" y="2412139"/>
            <a:ext cx="2813867" cy="2573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027740" y="3541865"/>
            <a:ext cx="776791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r>
              <a:rPr lang="zh-CN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</a:t>
            </a: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知一半而得全部”</a:t>
            </a:r>
          </a:p>
          <a:p>
            <a:pPr>
              <a:lnSpc>
                <a:spcPct val="150000"/>
              </a:lnSpc>
            </a:pPr>
            <a:r>
              <a:rPr lang="zh-CN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可利用对称性求得某些点的函数值</a:t>
            </a:r>
          </a:p>
          <a:p>
            <a:pPr>
              <a:lnSpc>
                <a:spcPct val="150000"/>
              </a:lnSpc>
            </a:pPr>
            <a:r>
              <a:rPr lang="zh-CN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在作图时可作出一侧</a:t>
            </a:r>
            <a:r>
              <a:rPr lang="zh-CN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象</a:t>
            </a:r>
            <a:r>
              <a:rPr lang="zh-CN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再利用对称性得到另一半</a:t>
            </a:r>
            <a:r>
              <a:rPr lang="zh-CN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象</a:t>
            </a:r>
            <a:endParaRPr lang="zh-CN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极值点关于对称轴（对称中心）对称</a:t>
            </a:r>
          </a:p>
          <a:p>
            <a:pPr>
              <a:lnSpc>
                <a:spcPct val="150000"/>
              </a:lnSpc>
            </a:pPr>
            <a:r>
              <a:rPr lang="zh-CN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在轴对称函数中，关于对称轴对称的两个单调区间单调性相反；在中心对称函数中，关于对称中心对称的两个单调区间单调性</a:t>
            </a:r>
            <a:r>
              <a:rPr lang="zh-CN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</a:t>
            </a:r>
            <a:endParaRPr lang="zh-CN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9781" y="3568405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评析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0151086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6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86" y="1573428"/>
            <a:ext cx="1159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54103" y="1440855"/>
                <a:ext cx="910941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果存在一个非零实数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使得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kern="1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+a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,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周期函数，</a:t>
                </a:r>
                <a:r>
                  <a:rPr lang="en-US" altLang="zh-CN" sz="2400" i="1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 </a:t>
                </a:r>
                <a:r>
                  <a:rPr lang="en-US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  <a:p>
                <a:pPr fontAlgn="ctr"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说明：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𝑇</m:t>
                    </m:r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𝒁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也是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周期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103" y="1440855"/>
                <a:ext cx="9109417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003" r="-67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36686" y="297041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广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83986" y="2872440"/>
                <a:ext cx="10037158" cy="1267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66700" fontAlgn="ctr">
                  <a:lnSpc>
                    <a:spcPct val="150000"/>
                  </a:lnSpc>
                </a:pPr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kern="100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周期函数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它的一个</a:t>
                </a:r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周期</a:t>
                </a:r>
                <a:endParaRPr lang="en-US" altLang="zh-CN" sz="20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indent="266700" fontAlgn="ctr">
                  <a:lnSpc>
                    <a:spcPct val="150000"/>
                  </a:lnSpc>
                </a:pPr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000" kern="100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则</a:t>
                </a:r>
                <a14:m>
                  <m:oMath xmlns:m="http://schemas.openxmlformats.org/officeDocument/2006/math"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一个周期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i="1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sz="20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986" y="2872440"/>
                <a:ext cx="10037158" cy="1267976"/>
              </a:xfrm>
              <a:prstGeom prst="rect">
                <a:avLst/>
              </a:prstGeom>
              <a:blipFill rotWithShape="1">
                <a:blip r:embed="rId3"/>
                <a:stretch>
                  <a:fillRect b="-2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4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008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4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27739" y="851944"/>
            <a:ext cx="107288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 fontAlgn="ctr">
              <a:lnSpc>
                <a:spcPct val="150000"/>
              </a:lnSpc>
              <a:tabLst>
                <a:tab pos="1466850" algn="l"/>
                <a:tab pos="2667000" algn="l"/>
                <a:tab pos="3867150" algn="l"/>
              </a:tabLst>
            </a:pP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【例】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（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2018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年全国卷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Ⅱ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理科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11/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文科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）</a:t>
            </a:r>
            <a:endParaRPr lang="zh-CN" altLang="zh-CN" sz="2000" kern="100" dirty="0">
              <a:latin typeface="等线"/>
              <a:cs typeface="Times New Roman"/>
            </a:endParaRPr>
          </a:p>
          <a:p>
            <a:pPr marL="266700" indent="-266700" fontAlgn="ctr">
              <a:lnSpc>
                <a:spcPct val="150000"/>
              </a:lnSpc>
              <a:tabLst>
                <a:tab pos="1466850" algn="l"/>
                <a:tab pos="2667000" algn="l"/>
                <a:tab pos="3867150" algn="l"/>
              </a:tabLst>
            </a:pP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已知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是定义域为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的奇函数，满足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-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)=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．若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)=2</a:t>
            </a: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则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)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2)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3)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…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50)=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   </a:t>
            </a: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）</a:t>
            </a:r>
            <a:endParaRPr lang="en-US" altLang="zh-CN" sz="2000" kern="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66700" fontAlgn="ctr">
              <a:lnSpc>
                <a:spcPct val="150000"/>
              </a:lnSpc>
            </a:pPr>
            <a:r>
              <a:rPr lang="en-US" altLang="zh-CN" sz="2000" kern="0" dirty="0">
                <a:latin typeface="Times New Roman"/>
                <a:cs typeface="Times New Roman"/>
              </a:rPr>
              <a:t>A</a:t>
            </a:r>
            <a:r>
              <a:rPr lang="zh-CN" altLang="zh-CN" sz="2000" kern="0" dirty="0" smtClean="0">
                <a:latin typeface="Times New Roman"/>
                <a:cs typeface="Times New Roman"/>
              </a:rPr>
              <a:t>．</a:t>
            </a:r>
            <a:r>
              <a:rPr lang="en-US" altLang="zh-CN" sz="2000" kern="0" dirty="0" smtClean="0">
                <a:latin typeface="Times New Roman"/>
                <a:cs typeface="Times New Roman"/>
              </a:rPr>
              <a:t>-50 </a:t>
            </a:r>
            <a:r>
              <a:rPr lang="en-US" altLang="zh-CN" sz="2000" kern="0" dirty="0">
                <a:latin typeface="Times New Roman"/>
                <a:cs typeface="Times New Roman"/>
              </a:rPr>
              <a:t>	B</a:t>
            </a:r>
            <a:r>
              <a:rPr lang="zh-CN" altLang="zh-CN" sz="2000" kern="0" dirty="0">
                <a:latin typeface="Times New Roman"/>
                <a:cs typeface="Times New Roman"/>
              </a:rPr>
              <a:t>．</a:t>
            </a:r>
            <a:r>
              <a:rPr lang="en-US" altLang="zh-CN" sz="2000" kern="0" dirty="0">
                <a:latin typeface="Times New Roman"/>
                <a:cs typeface="Times New Roman"/>
              </a:rPr>
              <a:t>0	 	C</a:t>
            </a:r>
            <a:r>
              <a:rPr lang="zh-CN" altLang="zh-CN" sz="2000" kern="0" dirty="0">
                <a:latin typeface="Times New Roman"/>
                <a:cs typeface="Times New Roman"/>
              </a:rPr>
              <a:t>．</a:t>
            </a:r>
            <a:r>
              <a:rPr lang="en-US" altLang="zh-CN" sz="2000" kern="0" dirty="0">
                <a:latin typeface="Times New Roman"/>
                <a:cs typeface="Times New Roman"/>
              </a:rPr>
              <a:t>2	 	D</a:t>
            </a:r>
            <a:r>
              <a:rPr lang="zh-CN" altLang="zh-CN" sz="2000" kern="0" dirty="0">
                <a:latin typeface="Times New Roman"/>
                <a:cs typeface="Times New Roman"/>
              </a:rPr>
              <a:t>．</a:t>
            </a:r>
            <a:r>
              <a:rPr lang="en-US" altLang="zh-CN" sz="2000" kern="0" dirty="0" smtClean="0">
                <a:latin typeface="Times New Roman"/>
                <a:cs typeface="Times New Roman"/>
              </a:rPr>
              <a:t>50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9781" y="2385971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30941" y="239867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双</a:t>
            </a:r>
            <a:r>
              <a:rPr lang="zh-CN" altLang="en-US" sz="2000" dirty="0" smtClean="0"/>
              <a:t>对称出周期</a:t>
            </a:r>
            <a:endParaRPr lang="zh-CN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54576" y="2831438"/>
                <a:ext cx="51357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因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定义在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en-US" dirty="0" smtClean="0"/>
                  <a:t>上的奇函数，</a:t>
                </a:r>
                <a:r>
                  <a:rPr lang="zh-CN" altLang="en-US" dirty="0"/>
                  <a:t>所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76" y="2831438"/>
                <a:ext cx="5135765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069" t="-13115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753982" y="2831438"/>
                <a:ext cx="12707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1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982" y="2831438"/>
                <a:ext cx="1270797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54576" y="3266874"/>
                <a:ext cx="26671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r>
                      <a:rPr lang="en-US" altLang="zh-CN" b="0" i="1" smtClean="0">
                        <a:latin typeface="Cambria Math"/>
                      </a:rPr>
                      <m:t>(1+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76" y="3266874"/>
                <a:ext cx="266714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2059" t="-13333" r="-1144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268447" y="3266874"/>
                <a:ext cx="30710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所以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r>
                      <a:rPr lang="en-US" altLang="zh-CN" b="0" i="1" smtClean="0">
                        <a:latin typeface="Cambria Math"/>
                      </a:rPr>
                      <m:t>(1+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447" y="3266874"/>
                <a:ext cx="307109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587" t="-13333" r="-992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262019" y="3266874"/>
                <a:ext cx="22054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−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−2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019" y="3266874"/>
                <a:ext cx="2205476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210" t="-13333" r="-276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384733" y="3266874"/>
                <a:ext cx="21189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altLang="zh-CN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𝑓</m:t>
                      </m:r>
                      <m:r>
                        <a:rPr lang="en-US" altLang="zh-CN" b="0" i="1" smtClean="0">
                          <a:latin typeface="Cambria Math"/>
                        </a:rPr>
                        <m:t>(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/>
                        </a:rPr>
                        <m:t>−4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4733" y="3266874"/>
                <a:ext cx="2118913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0333276" y="3236096"/>
                <a:ext cx="11101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𝑻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𝟒</m:t>
                      </m:r>
                    </m:oMath>
                  </m:oMathPara>
                </a14:m>
                <a:endParaRPr lang="zh-CN" altLang="en-US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276" y="3236096"/>
                <a:ext cx="1110111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54576" y="3746166"/>
                <a:ext cx="3606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∵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−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−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r>
                      <a:rPr lang="en-US" altLang="zh-CN" b="0" i="1" smtClean="0">
                        <a:latin typeface="Cambria Math"/>
                      </a:rPr>
                      <m:t>(2)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76" y="3746166"/>
                <a:ext cx="3606052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13333" r="-508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142758" y="3746166"/>
                <a:ext cx="3682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∴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758" y="3746166"/>
                <a:ext cx="3682226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13333" r="-497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54576" y="4225446"/>
                <a:ext cx="103107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ea typeface="Cambria Math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…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50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12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4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r>
                      <a:rPr lang="en-US" altLang="zh-CN" b="0" i="1" smtClean="0">
                        <a:latin typeface="Cambria Math"/>
                      </a:rPr>
                      <m:t>(2)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76" y="4225446"/>
                <a:ext cx="10310708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532" t="-13115" r="-532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54576" y="4714916"/>
                <a:ext cx="31865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−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r>
                      <a:rPr lang="en-US" altLang="zh-CN" b="0" i="1" smtClean="0">
                        <a:latin typeface="Cambria Math"/>
                      </a:rPr>
                      <m:t>(2)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76" y="4714916"/>
                <a:ext cx="3186513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1721" t="-13115" r="-765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93719" y="4714916"/>
                <a:ext cx="1298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719" y="4714916"/>
                <a:ext cx="1298304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4225" t="-13115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108567" y="4714916"/>
                <a:ext cx="48279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故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…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50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2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567" y="4714916"/>
                <a:ext cx="4827925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1010" t="-13115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1153385" y="142321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553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4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27739" y="851944"/>
            <a:ext cx="107288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 fontAlgn="ctr">
              <a:lnSpc>
                <a:spcPct val="150000"/>
              </a:lnSpc>
              <a:tabLst>
                <a:tab pos="1466850" algn="l"/>
                <a:tab pos="2667000" algn="l"/>
                <a:tab pos="3867150" algn="l"/>
              </a:tabLst>
            </a:pP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【例】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（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2018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年全国卷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Ⅱ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理科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11/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文科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）</a:t>
            </a:r>
            <a:endParaRPr lang="zh-CN" altLang="zh-CN" sz="2000" kern="100" dirty="0">
              <a:latin typeface="等线"/>
              <a:cs typeface="Times New Roman"/>
            </a:endParaRPr>
          </a:p>
          <a:p>
            <a:pPr marL="266700" indent="-266700" fontAlgn="ctr">
              <a:lnSpc>
                <a:spcPct val="150000"/>
              </a:lnSpc>
              <a:tabLst>
                <a:tab pos="1466850" algn="l"/>
                <a:tab pos="2667000" algn="l"/>
                <a:tab pos="3867150" algn="l"/>
              </a:tabLst>
            </a:pP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已知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是定义域为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的奇函数，满足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-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)=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．若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)=2</a:t>
            </a: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则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)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2)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3)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…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50)=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   </a:t>
            </a: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）</a:t>
            </a:r>
            <a:endParaRPr lang="en-US" altLang="zh-CN" sz="2000" kern="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66700" fontAlgn="ctr">
              <a:lnSpc>
                <a:spcPct val="150000"/>
              </a:lnSpc>
            </a:pPr>
            <a:r>
              <a:rPr lang="en-US" altLang="zh-CN" sz="2000" kern="0" dirty="0">
                <a:latin typeface="Times New Roman"/>
                <a:cs typeface="Times New Roman"/>
              </a:rPr>
              <a:t>A</a:t>
            </a:r>
            <a:r>
              <a:rPr lang="zh-CN" altLang="zh-CN" sz="2000" kern="0" dirty="0" smtClean="0">
                <a:latin typeface="Times New Roman"/>
                <a:cs typeface="Times New Roman"/>
              </a:rPr>
              <a:t>．</a:t>
            </a:r>
            <a:r>
              <a:rPr lang="en-US" altLang="zh-CN" sz="2000" kern="0" dirty="0" smtClean="0">
                <a:latin typeface="Times New Roman"/>
                <a:cs typeface="Times New Roman"/>
              </a:rPr>
              <a:t>-50 </a:t>
            </a:r>
            <a:r>
              <a:rPr lang="en-US" altLang="zh-CN" sz="2000" kern="0" dirty="0">
                <a:latin typeface="Times New Roman"/>
                <a:cs typeface="Times New Roman"/>
              </a:rPr>
              <a:t>	B</a:t>
            </a:r>
            <a:r>
              <a:rPr lang="zh-CN" altLang="zh-CN" sz="2000" kern="0" dirty="0">
                <a:latin typeface="Times New Roman"/>
                <a:cs typeface="Times New Roman"/>
              </a:rPr>
              <a:t>．</a:t>
            </a:r>
            <a:r>
              <a:rPr lang="en-US" altLang="zh-CN" sz="2000" kern="0" dirty="0">
                <a:latin typeface="Times New Roman"/>
                <a:cs typeface="Times New Roman"/>
              </a:rPr>
              <a:t>0	 	C</a:t>
            </a:r>
            <a:r>
              <a:rPr lang="zh-CN" altLang="zh-CN" sz="2000" kern="0" dirty="0">
                <a:latin typeface="Times New Roman"/>
                <a:cs typeface="Times New Roman"/>
              </a:rPr>
              <a:t>．</a:t>
            </a:r>
            <a:r>
              <a:rPr lang="en-US" altLang="zh-CN" sz="2000" kern="0" dirty="0">
                <a:latin typeface="Times New Roman"/>
                <a:cs typeface="Times New Roman"/>
              </a:rPr>
              <a:t>2	 	D</a:t>
            </a:r>
            <a:r>
              <a:rPr lang="zh-CN" altLang="zh-CN" sz="2000" kern="0" dirty="0">
                <a:latin typeface="Times New Roman"/>
                <a:cs typeface="Times New Roman"/>
              </a:rPr>
              <a:t>．</a:t>
            </a:r>
            <a:r>
              <a:rPr lang="en-US" altLang="zh-CN" sz="2000" kern="0" dirty="0" smtClean="0">
                <a:latin typeface="Times New Roman"/>
                <a:cs typeface="Times New Roman"/>
              </a:rPr>
              <a:t>50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9781" y="2385971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30941" y="239867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双</a:t>
            </a:r>
            <a:r>
              <a:rPr lang="zh-CN" altLang="en-US" sz="2000" dirty="0" smtClean="0"/>
              <a:t>对称出周期</a:t>
            </a:r>
            <a:endParaRPr lang="zh-CN" altLang="zh-CN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1153385" y="142321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9777" y="2756091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拓展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1687393" y="2768790"/>
                <a:ext cx="914391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/>
                  <a:t>若一个函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𝑓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</a:rPr>
                      <m:t>𝑥</m:t>
                    </m:r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存在两个对称关系，则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𝑓</m:t>
                    </m:r>
                    <m:r>
                      <a:rPr lang="en-US" altLang="zh-CN" sz="2000" i="1">
                        <a:latin typeface="Cambria Math"/>
                      </a:rPr>
                      <m:t>(</m:t>
                    </m:r>
                    <m:r>
                      <a:rPr lang="en-US" altLang="zh-CN" sz="2000" i="1">
                        <a:latin typeface="Cambria Math"/>
                      </a:rPr>
                      <m:t>𝑥</m:t>
                    </m:r>
                    <m:r>
                      <a:rPr lang="en-US" altLang="zh-CN" sz="20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是一个周期函数，具体情况如下表：</a:t>
                </a:r>
                <a:endParaRPr lang="zh-CN" altLang="zh-CN" sz="20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393" y="2768790"/>
                <a:ext cx="9143913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733" t="-12121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0367565"/>
                  </p:ext>
                </p:extLst>
              </p:nvPr>
            </p:nvGraphicFramePr>
            <p:xfrm>
              <a:off x="2438400" y="3282711"/>
              <a:ext cx="7041600" cy="162000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4841134"/>
                    <a:gridCol w="2200466"/>
                  </a:tblGrid>
                  <a:tr h="405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对称情况</a:t>
                          </a:r>
                          <a:r>
                            <a:rPr lang="en-US" altLang="zh-CN" sz="2000" dirty="0" smtClean="0"/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smtClean="0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≠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𝒃</m:t>
                              </m:r>
                            </m:oMath>
                          </a14:m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周期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405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关于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zh-CN" altLang="en-US" sz="2000" smtClean="0">
                                  <a:latin typeface="Cambria Math"/>
                                </a:rPr>
                                <m:t>，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zh-CN" altLang="en-US" sz="2000" smtClean="0">
                                  <a:latin typeface="Cambria Math"/>
                                </a:rPr>
                                <m:t>轴对称</m:t>
                              </m:r>
                            </m:oMath>
                          </a14:m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=2|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|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405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 smtClean="0"/>
                            <a:t>关于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altLang="zh-CN" sz="20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smtClean="0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altLang="zh-CN" sz="2000" smtClean="0">
                                      <a:latin typeface="Cambria Math"/>
                                    </a:rPr>
                                    <m:t>,0</m:t>
                                  </m:r>
                                </m:e>
                              </m:d>
                              <m:r>
                                <a:rPr lang="zh-CN" altLang="en-US" sz="2000" smtClean="0">
                                  <a:latin typeface="Cambria Math"/>
                                </a:rPr>
                                <m:t>，</m:t>
                              </m:r>
                              <m:d>
                                <m:dPr>
                                  <m:ctrlPr>
                                    <a:rPr lang="en-US" altLang="zh-CN" sz="20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smtClean="0">
                                      <a:latin typeface="Cambria Math"/>
                                    </a:rPr>
                                    <m:t>𝑏</m:t>
                                  </m:r>
                                  <m:r>
                                    <a:rPr lang="en-US" altLang="zh-CN" sz="2000" smtClean="0">
                                      <a:latin typeface="Cambria Math"/>
                                    </a:rPr>
                                    <m:t>,0</m:t>
                                  </m:r>
                                </m:e>
                              </m:d>
                              <m:r>
                                <a:rPr lang="zh-CN" altLang="en-US" sz="2000" smtClean="0">
                                  <a:latin typeface="Cambria Math"/>
                                </a:rPr>
                                <m:t>中心对称</m:t>
                              </m:r>
                            </m:oMath>
                          </a14:m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=2|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|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405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关于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zh-CN" altLang="en-US" sz="2000" smtClean="0">
                                  <a:latin typeface="Cambria Math"/>
                                </a:rPr>
                                <m:t>轴对称</m:t>
                              </m:r>
                            </m:oMath>
                          </a14:m>
                          <a:r>
                            <a:rPr lang="zh-CN" altLang="en-US" sz="2000" dirty="0" smtClean="0"/>
                            <a:t>；关于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altLang="zh-CN" sz="2000" smtClean="0">
                                  <a:latin typeface="Cambria Math"/>
                                </a:rPr>
                                <m:t>,0)</m:t>
                              </m:r>
                            </m:oMath>
                          </a14:m>
                          <a:r>
                            <a:rPr lang="zh-CN" altLang="en-US" sz="2000" dirty="0" smtClean="0"/>
                            <a:t>中心对称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=4|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en-US" altLang="zh-CN" sz="2000" smtClean="0">
                                    <a:latin typeface="Cambria Math"/>
                                  </a:rPr>
                                  <m:t>|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0367565"/>
                  </p:ext>
                </p:extLst>
              </p:nvPr>
            </p:nvGraphicFramePr>
            <p:xfrm>
              <a:off x="2438400" y="3282711"/>
              <a:ext cx="7041600" cy="162000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4841134"/>
                    <a:gridCol w="2200466"/>
                  </a:tblGrid>
                  <a:tr h="405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12121" r="-45592" b="-3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周期</a:t>
                          </a:r>
                          <a:endParaRPr lang="zh-CN" altLang="en-US" sz="2000" dirty="0"/>
                        </a:p>
                      </a:txBody>
                      <a:tcPr anchor="ctr"/>
                    </a:tc>
                  </a:tr>
                  <a:tr h="405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110448" r="-45592" b="-2194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19945" t="-110448" r="-277" b="-219403"/>
                          </a:stretch>
                        </a:blipFill>
                      </a:tcPr>
                    </a:tc>
                  </a:tr>
                  <a:tr h="405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213636" r="-45592" b="-12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19945" t="-213636" r="-277" b="-122727"/>
                          </a:stretch>
                        </a:blipFill>
                      </a:tcPr>
                    </a:tc>
                  </a:tr>
                  <a:tr h="405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313636" r="-45592" b="-2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19945" t="-313636" r="-277" b="-2272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343" y="5056189"/>
            <a:ext cx="11384694" cy="68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424461" y="5660571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698279" y="5673270"/>
            <a:ext cx="50577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 smtClean="0"/>
              <a:t>利用周期性</a:t>
            </a:r>
            <a:r>
              <a:rPr lang="zh-CN" altLang="en-US" sz="2000" dirty="0"/>
              <a:t>将</a:t>
            </a:r>
            <a:r>
              <a:rPr lang="zh-CN" altLang="zh-CN" sz="2000" dirty="0" smtClean="0"/>
              <a:t>自变量大小调整</a:t>
            </a:r>
            <a:r>
              <a:rPr lang="zh-CN" altLang="en-US" sz="2000" dirty="0" smtClean="0"/>
              <a:t>至给定区间内</a:t>
            </a:r>
            <a:endParaRPr lang="zh-CN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1586" y="6171351"/>
                <a:ext cx="7045840" cy="5269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kern="100" dirty="0" smtClean="0">
                    <a:latin typeface="Times New Roman"/>
                    <a:ea typeface="仿宋_GB2312"/>
                  </a:rPr>
                  <a:t>由题易得，</a:t>
                </a:r>
                <a:r>
                  <a:rPr lang="en-US" altLang="zh-CN" sz="2000" i="1" kern="100" dirty="0" smtClean="0">
                    <a:latin typeface="Times New Roman"/>
                    <a:ea typeface="仿宋_GB2312"/>
                  </a:rPr>
                  <a:t>T</a:t>
                </a:r>
                <a:r>
                  <a:rPr lang="en-US" altLang="zh-CN" sz="2000" kern="100" dirty="0" smtClean="0">
                    <a:latin typeface="Times New Roman"/>
                    <a:ea typeface="仿宋_GB2312"/>
                  </a:rPr>
                  <a:t>=6</a:t>
                </a:r>
                <a:r>
                  <a:rPr lang="zh-CN" altLang="en-US" sz="2000" i="1" kern="100" dirty="0" smtClean="0">
                    <a:latin typeface="Times New Roman"/>
                    <a:ea typeface="仿宋_GB2312"/>
                  </a:rPr>
                  <a:t>，</a:t>
                </a:r>
                <a:r>
                  <a:rPr lang="zh-CN" altLang="en-US" sz="2000" kern="100" dirty="0" smtClean="0">
                    <a:latin typeface="Times New Roman"/>
                    <a:ea typeface="仿宋_GB2312"/>
                  </a:rPr>
                  <a:t>所以</a:t>
                </a:r>
                <a:r>
                  <a:rPr lang="en-US" altLang="zh-CN" sz="2000" i="1" kern="100" dirty="0" smtClean="0">
                    <a:latin typeface="Times New Roman"/>
                    <a:ea typeface="仿宋_GB2312"/>
                  </a:rPr>
                  <a:t>f</a:t>
                </a:r>
                <a:r>
                  <a:rPr lang="en-US" altLang="zh-CN" sz="2000" kern="100" dirty="0" smtClean="0">
                    <a:latin typeface="Times New Roman"/>
                    <a:ea typeface="仿宋_GB2312"/>
                  </a:rPr>
                  <a:t>(2020</a:t>
                </a:r>
                <a:r>
                  <a:rPr lang="en-US" altLang="zh-CN" sz="2000" kern="100" dirty="0">
                    <a:latin typeface="Times New Roman"/>
                    <a:ea typeface="仿宋_GB2312"/>
                  </a:rPr>
                  <a:t>)</a:t>
                </a:r>
                <a:r>
                  <a:rPr lang="zh-CN" altLang="zh-CN" sz="2000" kern="100" dirty="0">
                    <a:latin typeface="Times New Roman"/>
                    <a:ea typeface="仿宋_GB2312"/>
                    <a:cs typeface="Times New Roman"/>
                  </a:rPr>
                  <a:t>＝</a:t>
                </a:r>
                <a:r>
                  <a:rPr lang="en-US" altLang="zh-CN" sz="2000" i="1" kern="100" dirty="0">
                    <a:latin typeface="Times New Roman"/>
                    <a:ea typeface="仿宋_GB2312"/>
                  </a:rPr>
                  <a:t>f</a:t>
                </a:r>
                <a:r>
                  <a:rPr lang="en-US" altLang="zh-CN" sz="2000" kern="100" dirty="0">
                    <a:latin typeface="Times New Roman"/>
                    <a:ea typeface="仿宋_GB2312"/>
                  </a:rPr>
                  <a:t>(6</a:t>
                </a:r>
                <a:r>
                  <a:rPr lang="en-US" altLang="zh-CN" sz="2000" kern="100" dirty="0">
                    <a:latin typeface="宋体"/>
                    <a:ea typeface="等线"/>
                    <a:cs typeface="Times New Roman"/>
                  </a:rPr>
                  <a:t>×</a:t>
                </a:r>
                <a:r>
                  <a:rPr lang="en-US" altLang="zh-CN" sz="2000" kern="100" dirty="0">
                    <a:latin typeface="Times New Roman"/>
                    <a:ea typeface="仿宋_GB2312"/>
                  </a:rPr>
                  <a:t>337</a:t>
                </a:r>
                <a:r>
                  <a:rPr lang="zh-CN" altLang="zh-CN" sz="2000" kern="100" dirty="0">
                    <a:latin typeface="Times New Roman"/>
                    <a:ea typeface="仿宋_GB2312"/>
                    <a:cs typeface="Times New Roman"/>
                  </a:rPr>
                  <a:t>－</a:t>
                </a:r>
                <a:r>
                  <a:rPr lang="en-US" altLang="zh-CN" sz="2000" kern="100" dirty="0">
                    <a:latin typeface="Times New Roman"/>
                    <a:ea typeface="仿宋_GB2312"/>
                  </a:rPr>
                  <a:t>2)</a:t>
                </a:r>
                <a:r>
                  <a:rPr lang="zh-CN" altLang="zh-CN" sz="2000" kern="100" dirty="0">
                    <a:latin typeface="Times New Roman"/>
                    <a:ea typeface="仿宋_GB2312"/>
                    <a:cs typeface="Times New Roman"/>
                  </a:rPr>
                  <a:t>＝</a:t>
                </a:r>
                <a:r>
                  <a:rPr lang="en-US" altLang="zh-CN" sz="2000" i="1" kern="100" dirty="0">
                    <a:latin typeface="Times New Roman"/>
                    <a:ea typeface="仿宋_GB2312"/>
                  </a:rPr>
                  <a:t>f</a:t>
                </a:r>
                <a:r>
                  <a:rPr lang="en-US" altLang="zh-CN" sz="2000" kern="100" dirty="0">
                    <a:latin typeface="Times New Roman"/>
                    <a:ea typeface="仿宋_GB2312"/>
                  </a:rPr>
                  <a:t>(</a:t>
                </a:r>
                <a:r>
                  <a:rPr lang="zh-CN" altLang="zh-CN" sz="2000" kern="100" dirty="0">
                    <a:latin typeface="Times New Roman"/>
                    <a:ea typeface="仿宋_GB2312"/>
                    <a:cs typeface="Times New Roman"/>
                  </a:rPr>
                  <a:t>－</a:t>
                </a:r>
                <a:r>
                  <a:rPr lang="en-US" altLang="zh-CN" sz="2000" kern="100" dirty="0">
                    <a:latin typeface="Times New Roman"/>
                    <a:ea typeface="仿宋_GB2312"/>
                  </a:rPr>
                  <a:t>2</a:t>
                </a:r>
                <a:r>
                  <a:rPr lang="en-US" altLang="zh-CN" sz="2000" kern="100" dirty="0" smtClean="0">
                    <a:latin typeface="Times New Roman"/>
                    <a:ea typeface="仿宋_GB2312"/>
                  </a:rPr>
                  <a:t>)=</a:t>
                </a:r>
                <a:r>
                  <a:rPr lang="en-US" altLang="zh-CN" sz="2000" i="1" kern="100" dirty="0">
                    <a:latin typeface="Times New Roman"/>
                    <a:ea typeface="仿宋_GB2312"/>
                  </a:rPr>
                  <a:t> </a:t>
                </a:r>
                <a:r>
                  <a:rPr lang="en-US" altLang="zh-CN" sz="2000" i="1" kern="100" dirty="0" smtClean="0">
                    <a:latin typeface="Times New Roman"/>
                    <a:ea typeface="仿宋_GB2312"/>
                  </a:rPr>
                  <a:t>f</a:t>
                </a:r>
                <a:r>
                  <a:rPr lang="en-US" altLang="zh-CN" sz="2000" kern="100" dirty="0" smtClean="0">
                    <a:latin typeface="Times New Roman"/>
                    <a:ea typeface="仿宋_GB2312"/>
                  </a:rPr>
                  <a:t>(2)=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latin typeface="Cambria Math"/>
                        <a:ea typeface="仿宋_GB2312"/>
                      </a:rPr>
                      <m:t>−</m:t>
                    </m:r>
                    <m:f>
                      <m:fPr>
                        <m:ctrlPr>
                          <a:rPr lang="el-GR" altLang="zh-CN" sz="2000" b="0" i="1" kern="100" smtClean="0">
                            <a:latin typeface="Cambria Math"/>
                            <a:ea typeface="仿宋_GB2312"/>
                          </a:rPr>
                        </m:ctrlPr>
                      </m:fPr>
                      <m:num>
                        <m:r>
                          <a:rPr lang="en-US" altLang="zh-CN" sz="2000" b="0" i="1" kern="100" smtClean="0">
                            <a:latin typeface="Cambria Math"/>
                            <a:ea typeface="仿宋_GB2312"/>
                          </a:rPr>
                          <m:t>1</m:t>
                        </m:r>
                      </m:num>
                      <m:den>
                        <m:r>
                          <a:rPr lang="el-GR" altLang="zh-CN" sz="2000" b="0" i="1" kern="100" smtClean="0">
                            <a:latin typeface="Cambria Math"/>
                            <a:ea typeface="仿宋_GB2312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586" y="6171351"/>
                <a:ext cx="7045840" cy="526939"/>
              </a:xfrm>
              <a:prstGeom prst="rect">
                <a:avLst/>
              </a:prstGeom>
              <a:blipFill rotWithShape="1">
                <a:blip r:embed="rId5"/>
                <a:stretch>
                  <a:fillRect l="-952" b="-80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0916071" y="4859581"/>
                <a:ext cx="587019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kern="100" smtClean="0">
                          <a:solidFill>
                            <a:srgbClr val="C00000"/>
                          </a:solidFill>
                          <a:latin typeface="Cambria Math"/>
                          <a:ea typeface="仿宋_GB2312"/>
                        </a:rPr>
                        <m:t>−</m:t>
                      </m:r>
                      <m:f>
                        <m:fPr>
                          <m:ctrlPr>
                            <a:rPr lang="el-GR" altLang="zh-CN" b="1" i="1" kern="100">
                              <a:solidFill>
                                <a:srgbClr val="C00000"/>
                              </a:solidFill>
                              <a:latin typeface="Cambria Math"/>
                              <a:ea typeface="仿宋_GB2312"/>
                            </a:rPr>
                          </m:ctrlPr>
                        </m:fPr>
                        <m:num>
                          <m:r>
                            <a:rPr lang="en-US" altLang="zh-CN" b="1" i="1" kern="100">
                              <a:solidFill>
                                <a:srgbClr val="C00000"/>
                              </a:solidFill>
                              <a:latin typeface="Cambria Math"/>
                              <a:ea typeface="仿宋_GB2312"/>
                            </a:rPr>
                            <m:t>𝟏</m:t>
                          </m:r>
                        </m:num>
                        <m:den>
                          <m:r>
                            <a:rPr lang="el-GR" altLang="zh-CN" b="1" i="1" kern="100">
                              <a:solidFill>
                                <a:srgbClr val="C00000"/>
                              </a:solidFill>
                              <a:latin typeface="Cambria Math"/>
                              <a:ea typeface="仿宋_GB2312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6071" y="4859581"/>
                <a:ext cx="587019" cy="61093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92230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4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27739" y="851944"/>
            <a:ext cx="107288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 fontAlgn="ctr">
              <a:lnSpc>
                <a:spcPct val="150000"/>
              </a:lnSpc>
              <a:tabLst>
                <a:tab pos="1466850" algn="l"/>
                <a:tab pos="2667000" algn="l"/>
                <a:tab pos="3867150" algn="l"/>
              </a:tabLst>
            </a:pP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【例】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（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2018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年全国卷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Ⅱ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理科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11/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文科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）</a:t>
            </a:r>
            <a:endParaRPr lang="zh-CN" altLang="zh-CN" sz="2000" kern="100" dirty="0">
              <a:latin typeface="等线"/>
              <a:cs typeface="Times New Roman"/>
            </a:endParaRPr>
          </a:p>
          <a:p>
            <a:pPr marL="266700" indent="-266700" fontAlgn="ctr">
              <a:lnSpc>
                <a:spcPct val="150000"/>
              </a:lnSpc>
              <a:tabLst>
                <a:tab pos="1466850" algn="l"/>
                <a:tab pos="2667000" algn="l"/>
                <a:tab pos="3867150" algn="l"/>
              </a:tabLst>
            </a:pP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已知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是定义域为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的奇函数，满足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-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)=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．若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)=2</a:t>
            </a: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则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1)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2)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3)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…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(50)=</a:t>
            </a:r>
            <a:r>
              <a:rPr lang="zh-CN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cs typeface="Times New Roman"/>
              </a:rPr>
              <a:t>   </a:t>
            </a:r>
            <a:r>
              <a:rPr lang="zh-CN" altLang="zh-CN" sz="20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）</a:t>
            </a:r>
            <a:endParaRPr lang="en-US" altLang="zh-CN" sz="2000" kern="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66700" fontAlgn="ctr">
              <a:lnSpc>
                <a:spcPct val="150000"/>
              </a:lnSpc>
            </a:pPr>
            <a:r>
              <a:rPr lang="en-US" altLang="zh-CN" sz="2000" kern="0" dirty="0">
                <a:latin typeface="Times New Roman"/>
                <a:cs typeface="Times New Roman"/>
              </a:rPr>
              <a:t>A</a:t>
            </a:r>
            <a:r>
              <a:rPr lang="zh-CN" altLang="zh-CN" sz="2000" kern="0" dirty="0" smtClean="0">
                <a:latin typeface="Times New Roman"/>
                <a:cs typeface="Times New Roman"/>
              </a:rPr>
              <a:t>．</a:t>
            </a:r>
            <a:r>
              <a:rPr lang="en-US" altLang="zh-CN" sz="2000" kern="0" dirty="0" smtClean="0">
                <a:latin typeface="Times New Roman"/>
                <a:cs typeface="Times New Roman"/>
              </a:rPr>
              <a:t>-50 </a:t>
            </a:r>
            <a:r>
              <a:rPr lang="en-US" altLang="zh-CN" sz="2000" kern="0" dirty="0">
                <a:latin typeface="Times New Roman"/>
                <a:cs typeface="Times New Roman"/>
              </a:rPr>
              <a:t>	B</a:t>
            </a:r>
            <a:r>
              <a:rPr lang="zh-CN" altLang="zh-CN" sz="2000" kern="0" dirty="0">
                <a:latin typeface="Times New Roman"/>
                <a:cs typeface="Times New Roman"/>
              </a:rPr>
              <a:t>．</a:t>
            </a:r>
            <a:r>
              <a:rPr lang="en-US" altLang="zh-CN" sz="2000" kern="0" dirty="0">
                <a:latin typeface="Times New Roman"/>
                <a:cs typeface="Times New Roman"/>
              </a:rPr>
              <a:t>0	 	C</a:t>
            </a:r>
            <a:r>
              <a:rPr lang="zh-CN" altLang="zh-CN" sz="2000" kern="0" dirty="0">
                <a:latin typeface="Times New Roman"/>
                <a:cs typeface="Times New Roman"/>
              </a:rPr>
              <a:t>．</a:t>
            </a:r>
            <a:r>
              <a:rPr lang="en-US" altLang="zh-CN" sz="2000" kern="0" dirty="0">
                <a:latin typeface="Times New Roman"/>
                <a:cs typeface="Times New Roman"/>
              </a:rPr>
              <a:t>2	 	D</a:t>
            </a:r>
            <a:r>
              <a:rPr lang="zh-CN" altLang="zh-CN" sz="2000" kern="0" dirty="0">
                <a:latin typeface="Times New Roman"/>
                <a:cs typeface="Times New Roman"/>
              </a:rPr>
              <a:t>．</a:t>
            </a:r>
            <a:r>
              <a:rPr lang="en-US" altLang="zh-CN" sz="2000" kern="0" dirty="0" smtClean="0">
                <a:latin typeface="Times New Roman"/>
                <a:cs typeface="Times New Roman"/>
              </a:rPr>
              <a:t>50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4465" y="2266225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65625" y="2278924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双</a:t>
            </a:r>
            <a:r>
              <a:rPr lang="zh-CN" altLang="en-US" sz="2000" dirty="0" smtClean="0"/>
              <a:t>对称出周期</a:t>
            </a:r>
            <a:endParaRPr lang="zh-CN" altLang="zh-CN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1153385" y="142321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81" y="2811436"/>
            <a:ext cx="11384694" cy="68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391899" y="3415818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665717" y="3428517"/>
            <a:ext cx="50577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 smtClean="0"/>
              <a:t>利用周期性</a:t>
            </a:r>
            <a:r>
              <a:rPr lang="zh-CN" altLang="en-US" sz="2000" dirty="0"/>
              <a:t>将</a:t>
            </a:r>
            <a:r>
              <a:rPr lang="zh-CN" altLang="zh-CN" sz="2000" dirty="0" smtClean="0"/>
              <a:t>自变量大小调整</a:t>
            </a:r>
            <a:r>
              <a:rPr lang="zh-CN" altLang="en-US" sz="2000" dirty="0" smtClean="0"/>
              <a:t>至给定区间内</a:t>
            </a:r>
            <a:endParaRPr lang="zh-CN" altLang="zh-C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0883509" y="2614828"/>
                <a:ext cx="587019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kern="100" smtClean="0">
                          <a:solidFill>
                            <a:srgbClr val="C00000"/>
                          </a:solidFill>
                          <a:latin typeface="Cambria Math"/>
                          <a:ea typeface="仿宋_GB2312"/>
                        </a:rPr>
                        <m:t>−</m:t>
                      </m:r>
                      <m:f>
                        <m:fPr>
                          <m:ctrlPr>
                            <a:rPr lang="el-GR" altLang="zh-CN" b="1" i="1" kern="100">
                              <a:solidFill>
                                <a:srgbClr val="C00000"/>
                              </a:solidFill>
                              <a:latin typeface="Cambria Math"/>
                              <a:ea typeface="仿宋_GB2312"/>
                            </a:rPr>
                          </m:ctrlPr>
                        </m:fPr>
                        <m:num>
                          <m:r>
                            <a:rPr lang="en-US" altLang="zh-CN" b="1" i="1" kern="100">
                              <a:solidFill>
                                <a:srgbClr val="C00000"/>
                              </a:solidFill>
                              <a:latin typeface="Cambria Math"/>
                              <a:ea typeface="仿宋_GB2312"/>
                            </a:rPr>
                            <m:t>𝟏</m:t>
                          </m:r>
                        </m:num>
                        <m:den>
                          <m:r>
                            <a:rPr lang="el-GR" altLang="zh-CN" b="1" i="1" kern="100">
                              <a:solidFill>
                                <a:srgbClr val="C00000"/>
                              </a:solidFill>
                              <a:latin typeface="Cambria Math"/>
                              <a:ea typeface="仿宋_GB2312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3509" y="2614828"/>
                <a:ext cx="587019" cy="61093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73735" y="4025185"/>
            <a:ext cx="1165497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性</a:t>
            </a:r>
            <a:r>
              <a:rPr lang="zh-CN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作用</a:t>
            </a:r>
            <a:r>
              <a:rPr lang="zh-CN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窥一斑而知全豹</a:t>
            </a:r>
            <a:r>
              <a:rPr lang="zh-CN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zh-CN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函数值：可利用周期性将自变量大小进行调整，进而利用已知条件求值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    象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只要做出一个周期的函数图象，其余部分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图象可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周期性进行“复制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粘贴”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单调区间：由于间隔 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T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图象相同，所以若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-a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调增（减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， </a:t>
            </a:r>
            <a:endParaRPr lang="en-US" altLang="zh-CN" sz="2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+kT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kT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sz="2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调增（减）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3613" y="3974405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评析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75184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堂总结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55655" y="1589368"/>
            <a:ext cx="861786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熟练掌握函数四种性质的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和等价形式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要注意培养自己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问题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能力，寻找题目的突破口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要关注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数和图形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间的联系，选择恰当的研究角度去解题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后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：见文档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19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1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调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5589" y="152400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83006" y="1445855"/>
            <a:ext cx="729398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定义域的一个子集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里，有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任意自变量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区间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单调增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区间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单调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5589" y="3187700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种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价形式：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907086" y="3251200"/>
                <a:ext cx="7980070" cy="35369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任意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∈[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＜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那么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①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400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上是增函数⇔若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＜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＜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⇔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[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]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＞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f>
                      <m:fPr>
                        <m:ctrlPr>
                          <a:rPr lang="en-US" altLang="zh-CN" sz="24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＞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②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400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,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上是减函数⇔若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＜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＞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⇔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[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]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＜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⇔</m:t>
                    </m:r>
                    <m:f>
                      <m:fPr>
                        <m:ctrlPr>
                          <a:rPr lang="en-US" altLang="zh-CN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＜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086" y="3251200"/>
                <a:ext cx="7980070" cy="3536994"/>
              </a:xfrm>
              <a:prstGeom prst="rect">
                <a:avLst/>
              </a:prstGeom>
              <a:blipFill rotWithShape="1">
                <a:blip r:embed="rId2"/>
                <a:stretch>
                  <a:fillRect l="-1222" r="-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09006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1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调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5589" y="152400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方法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1538" y="2001510"/>
            <a:ext cx="9123010" cy="4196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4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差比较；步骤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设元→作差→变形→定号→结论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4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数</a:t>
            </a:r>
            <a:r>
              <a:rPr lang="zh-CN" altLang="en-US" sz="24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（用于可导函数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4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调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递增；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’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调递减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4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图象法；</a:t>
            </a:r>
          </a:p>
          <a:p>
            <a:pPr>
              <a:lnSpc>
                <a:spcPts val="4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④单调性的运算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4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例：在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公共区间上，增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；减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；增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；减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4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⑤复合函数单调判断法则（同增异减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等腰三角形 13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2252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1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调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130"/>
          <a:stretch/>
        </p:blipFill>
        <p:spPr bwMode="auto">
          <a:xfrm>
            <a:off x="1113015" y="1018412"/>
            <a:ext cx="8753475" cy="2266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7665" y="3354096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28825" y="3366795"/>
            <a:ext cx="21820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75" lvl="0"/>
            <a:r>
              <a:rPr lang="zh-CN" altLang="en-US" sz="2000" kern="100" dirty="0">
                <a:solidFill>
                  <a:prstClr val="black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000" i="1" kern="100" dirty="0">
                <a:solidFill>
                  <a:prstClr val="black"/>
                </a:solidFill>
                <a:latin typeface="Times New Roman"/>
                <a:cs typeface="Times New Roman"/>
              </a:rPr>
              <a:t>H</a:t>
            </a:r>
            <a:r>
              <a:rPr lang="zh-CN" altLang="zh-CN" sz="2000" kern="100" dirty="0">
                <a:solidFill>
                  <a:prstClr val="black"/>
                </a:solidFill>
                <a:latin typeface="Times New Roman"/>
                <a:cs typeface="Times New Roman"/>
              </a:rPr>
              <a:t>函数</a:t>
            </a:r>
            <a:r>
              <a:rPr lang="zh-CN" altLang="en-US" sz="2000" kern="100" dirty="0">
                <a:solidFill>
                  <a:prstClr val="black"/>
                </a:solidFill>
                <a:latin typeface="Times New Roman"/>
                <a:cs typeface="Times New Roman"/>
              </a:rPr>
              <a:t>”</a:t>
            </a:r>
            <a:r>
              <a:rPr lang="zh-CN" altLang="zh-CN" sz="2000" kern="100" dirty="0">
                <a:solidFill>
                  <a:prstClr val="black"/>
                </a:solidFill>
                <a:latin typeface="Times New Roman"/>
                <a:cs typeface="Times New Roman"/>
              </a:rPr>
              <a:t>的本质</a:t>
            </a:r>
            <a:endParaRPr lang="zh-CN" altLang="zh-CN" sz="2000" kern="100" dirty="0">
              <a:solidFill>
                <a:prstClr val="black"/>
              </a:solidFill>
              <a:latin typeface="等线"/>
              <a:cs typeface="Times New Roman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 descr="学科网 版权所有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17542"/>
              </p:ext>
            </p:extLst>
          </p:nvPr>
        </p:nvGraphicFramePr>
        <p:xfrm>
          <a:off x="646648" y="3794806"/>
          <a:ext cx="4382552" cy="43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4" imgW="2298700" imgH="228600" progId="Equation.DSMT4">
                  <p:embed/>
                </p:oleObj>
              </mc:Choice>
              <mc:Fallback>
                <p:oleObj name="Equation" r:id="rId4" imgW="2298700" imgH="228600" progId="Equation.DSMT4">
                  <p:embed/>
                  <p:pic>
                    <p:nvPicPr>
                      <p:cNvPr id="0" name="Object 4" descr="学科网 版权所有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48" y="3794806"/>
                        <a:ext cx="4382552" cy="436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 descr="学科网 版权所有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73419"/>
              </p:ext>
            </p:extLst>
          </p:nvPr>
        </p:nvGraphicFramePr>
        <p:xfrm>
          <a:off x="5124451" y="3766582"/>
          <a:ext cx="3549649" cy="49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6" imgW="1981080" imgH="279360" progId="Equation.DSMT4">
                  <p:embed/>
                </p:oleObj>
              </mc:Choice>
              <mc:Fallback>
                <p:oleObj name="Equation" r:id="rId6" imgW="1981080" imgH="279360" progId="Equation.DSMT4">
                  <p:embed/>
                  <p:pic>
                    <p:nvPicPr>
                      <p:cNvPr id="0" name="Object 6" descr="学科网 版权所有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1" y="3766582"/>
                        <a:ext cx="3549649" cy="493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723490" y="3813120"/>
            <a:ext cx="20714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单增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61478" y="4292000"/>
                <a:ext cx="67772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对于①，单调性的运算性质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𝑦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r>
                      <a:rPr lang="en-US" altLang="zh-CN" sz="20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增，符合条件；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78" y="4292000"/>
                <a:ext cx="6777240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990" t="-10606" r="-270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5489752" y="2844800"/>
            <a:ext cx="7585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① ③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9565" y="6282392"/>
            <a:ext cx="3534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评析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r>
              <a:rPr lang="zh-CN" altLang="en-US" sz="20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化繁为简，剖析本质</a:t>
            </a:r>
            <a:endParaRPr lang="zh-CN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61478" y="4727178"/>
                <a:ext cx="56124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②，结合图象，</a:t>
                </a:r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𝑦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先减再增，不符合；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78" y="4727178"/>
                <a:ext cx="5612434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1196" t="-12121" r="-435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61478" y="5162356"/>
                <a:ext cx="73856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③，导数法，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3−</m:t>
                    </m:r>
                    <m:r>
                      <a:rPr lang="en-US" altLang="zh-CN" sz="2000" b="0" i="1" smtClean="0">
                        <a:latin typeface="Cambria Math"/>
                      </a:rPr>
                      <m:t>𝑐𝑜𝑠𝑥</m:t>
                    </m:r>
                    <m:r>
                      <a:rPr lang="en-US" altLang="zh-CN" sz="2000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恒成立，单增，符合条件；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78" y="5162356"/>
                <a:ext cx="7385612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908" t="-12308" r="-165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661478" y="5597535"/>
            <a:ext cx="6502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④，结合解析式，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偶函数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减再增，不符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30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4" grpId="0"/>
      <p:bldP spid="26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7" name="Picture 4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47"/>
          <a:stretch/>
        </p:blipFill>
        <p:spPr bwMode="auto">
          <a:xfrm>
            <a:off x="963547" y="3826876"/>
            <a:ext cx="10555353" cy="1126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1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调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1339" y="1859410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02499" y="1872109"/>
            <a:ext cx="109728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75" lvl="0"/>
            <a:r>
              <a:rPr lang="zh-CN" altLang="zh-CN" sz="2000" dirty="0"/>
              <a:t>分段函数单调</a:t>
            </a:r>
            <a:r>
              <a:rPr lang="zh-CN" altLang="zh-CN" sz="2000" dirty="0" smtClean="0"/>
              <a:t>递</a:t>
            </a:r>
            <a:r>
              <a:rPr lang="zh-CN" altLang="en-US" sz="2000" dirty="0" smtClean="0"/>
              <a:t>增，则</a:t>
            </a:r>
            <a:r>
              <a:rPr lang="zh-CN" altLang="zh-CN" sz="2000" dirty="0" smtClean="0"/>
              <a:t>每个分段区间</a:t>
            </a:r>
            <a:r>
              <a:rPr lang="zh-CN" altLang="zh-CN" sz="2000" dirty="0"/>
              <a:t>上函数</a:t>
            </a:r>
            <a:r>
              <a:rPr lang="zh-CN" altLang="zh-CN" sz="2000" dirty="0" smtClean="0"/>
              <a:t>单增</a:t>
            </a:r>
            <a:r>
              <a:rPr lang="zh-CN" altLang="zh-CN" sz="2000" dirty="0"/>
              <a:t>，且在分段点处函数值的大小关系也满足</a:t>
            </a:r>
            <a:r>
              <a:rPr lang="zh-CN" altLang="zh-CN" sz="2000" dirty="0" smtClean="0"/>
              <a:t>递增</a:t>
            </a:r>
            <a:endParaRPr lang="zh-CN" altLang="zh-CN" sz="2000" kern="100" dirty="0">
              <a:solidFill>
                <a:prstClr val="black"/>
              </a:solidFill>
              <a:latin typeface="等线"/>
              <a:cs typeface="Times New Roman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26"/>
          <a:stretch/>
        </p:blipFill>
        <p:spPr bwMode="auto">
          <a:xfrm>
            <a:off x="1080564" y="859277"/>
            <a:ext cx="10295317" cy="102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9" r="17454"/>
          <a:stretch/>
        </p:blipFill>
        <p:spPr bwMode="auto">
          <a:xfrm>
            <a:off x="1002889" y="2272220"/>
            <a:ext cx="8560212" cy="1262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030326" y="846500"/>
                <a:ext cx="890564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0326" y="846500"/>
                <a:ext cx="890564" cy="6685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261339" y="4929562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区别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503975" y="4942261"/>
            <a:ext cx="19960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75" lvl="0"/>
            <a:r>
              <a:rPr lang="zh-CN" altLang="en-US" sz="2000" kern="100" dirty="0" smtClean="0">
                <a:solidFill>
                  <a:prstClr val="black"/>
                </a:solidFill>
                <a:latin typeface="等线"/>
                <a:cs typeface="Times New Roman"/>
              </a:rPr>
              <a:t>自变量范围不同</a:t>
            </a:r>
            <a:endParaRPr lang="zh-CN" altLang="zh-CN" sz="2000" kern="100" dirty="0">
              <a:solidFill>
                <a:prstClr val="black"/>
              </a:solidFill>
              <a:latin typeface="等线"/>
              <a:cs typeface="Times New Roman"/>
            </a:endParaRPr>
          </a:p>
        </p:txBody>
      </p:sp>
      <p:pic>
        <p:nvPicPr>
          <p:cNvPr id="4125" name="Picture 29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100"/>
          <a:stretch/>
        </p:blipFill>
        <p:spPr bwMode="auto">
          <a:xfrm>
            <a:off x="1029765" y="5269318"/>
            <a:ext cx="8330136" cy="1372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608371" y="4537301"/>
                <a:ext cx="7986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2,3)</m:t>
                      </m:r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371" y="4537301"/>
                <a:ext cx="798616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61" name="直接连接符 2060"/>
          <p:cNvCxnSpPr/>
          <p:nvPr/>
        </p:nvCxnSpPr>
        <p:spPr>
          <a:xfrm>
            <a:off x="88900" y="3610976"/>
            <a:ext cx="12103100" cy="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0392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39" grpId="0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1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调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26"/>
          <a:stretch/>
        </p:blipFill>
        <p:spPr bwMode="auto">
          <a:xfrm>
            <a:off x="1080564" y="859277"/>
            <a:ext cx="10295317" cy="102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030326" y="846500"/>
                <a:ext cx="890564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0326" y="846500"/>
                <a:ext cx="890564" cy="6685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61" name="直接连接符 2060"/>
          <p:cNvCxnSpPr/>
          <p:nvPr/>
        </p:nvCxnSpPr>
        <p:spPr>
          <a:xfrm>
            <a:off x="76200" y="1909176"/>
            <a:ext cx="12103100" cy="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837"/>
          <a:stretch/>
        </p:blipFill>
        <p:spPr bwMode="auto">
          <a:xfrm>
            <a:off x="1087615" y="2133602"/>
            <a:ext cx="9923285" cy="46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247843" y="2585453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489003" y="2598152"/>
            <a:ext cx="3321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 smtClean="0"/>
              <a:t>函数</a:t>
            </a:r>
            <a:r>
              <a:rPr lang="zh-CN" altLang="en-US" sz="2000" dirty="0"/>
              <a:t>图象</a:t>
            </a:r>
            <a:r>
              <a:rPr lang="zh-CN" altLang="zh-CN" sz="2000" dirty="0" smtClean="0"/>
              <a:t>在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000" dirty="0"/>
              <a:t>处连续不断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 descr="学科网 版权所有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2232191"/>
              </p:ext>
            </p:extLst>
          </p:nvPr>
        </p:nvGraphicFramePr>
        <p:xfrm>
          <a:off x="479990" y="2998262"/>
          <a:ext cx="4803209" cy="98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6" imgW="3162240" imgH="507960" progId="Equation.DSMT4">
                  <p:embed/>
                </p:oleObj>
              </mc:Choice>
              <mc:Fallback>
                <p:oleObj name="Equation" r:id="rId6" imgW="3162240" imgH="507960" progId="Equation.DSMT4">
                  <p:embed/>
                  <p:pic>
                    <p:nvPicPr>
                      <p:cNvPr id="0" name="Object 13" descr="学科网 版权所有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90" y="2998262"/>
                        <a:ext cx="4803209" cy="9800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 descr="学科网 版权所有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2732373"/>
              </p:ext>
            </p:extLst>
          </p:nvPr>
        </p:nvGraphicFramePr>
        <p:xfrm>
          <a:off x="3610434" y="3925481"/>
          <a:ext cx="14986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8" imgW="838080" imgH="838080" progId="Equation.DSMT4">
                  <p:embed/>
                </p:oleObj>
              </mc:Choice>
              <mc:Fallback>
                <p:oleObj name="Equation" r:id="rId8" imgW="838080" imgH="838080" progId="Equation.DSMT4">
                  <p:embed/>
                  <p:pic>
                    <p:nvPicPr>
                      <p:cNvPr id="0" name="Object 15" descr="学科网 版权所有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434" y="3925481"/>
                        <a:ext cx="1498600" cy="13541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 descr="学科网 版权所有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2783422"/>
              </p:ext>
            </p:extLst>
          </p:nvPr>
        </p:nvGraphicFramePr>
        <p:xfrm>
          <a:off x="5099509" y="4365219"/>
          <a:ext cx="11541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0" name="Object 17" descr="学科网 版权所有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509" y="4365219"/>
                        <a:ext cx="1154113" cy="444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/>
          <p:cNvCxnSpPr/>
          <p:nvPr/>
        </p:nvCxnSpPr>
        <p:spPr>
          <a:xfrm>
            <a:off x="473329" y="4581119"/>
            <a:ext cx="3124405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91747" y="4175781"/>
            <a:ext cx="280878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zh-CN" sz="2000" kern="100" dirty="0">
                <a:latin typeface="Times New Roman"/>
                <a:cs typeface="Times New Roman"/>
              </a:rPr>
              <a:t>因为</a:t>
            </a:r>
            <a:r>
              <a:rPr lang="en-US" altLang="zh-CN" sz="2000" i="1" kern="100" dirty="0">
                <a:latin typeface="Times New Roman"/>
              </a:rPr>
              <a:t>f</a:t>
            </a:r>
            <a:r>
              <a:rPr lang="en-US" altLang="zh-CN" sz="2000" kern="100" dirty="0">
                <a:latin typeface="Times New Roman"/>
              </a:rPr>
              <a:t>(</a:t>
            </a:r>
            <a:r>
              <a:rPr lang="en-US" altLang="zh-CN" sz="2000" i="1" kern="100" dirty="0">
                <a:latin typeface="Times New Roman"/>
              </a:rPr>
              <a:t>x</a:t>
            </a:r>
            <a:r>
              <a:rPr lang="en-US" altLang="zh-CN" sz="2000" kern="100" dirty="0">
                <a:latin typeface="Times New Roman"/>
              </a:rPr>
              <a:t>)</a:t>
            </a:r>
            <a:r>
              <a:rPr lang="zh-CN" altLang="zh-CN" sz="2000" kern="100" dirty="0">
                <a:latin typeface="Times New Roman"/>
                <a:cs typeface="Times New Roman"/>
              </a:rPr>
              <a:t>在</a:t>
            </a:r>
            <a:r>
              <a:rPr lang="en-US" altLang="zh-CN" sz="2000" i="1" kern="100" dirty="0">
                <a:latin typeface="Times New Roman"/>
              </a:rPr>
              <a:t>R</a:t>
            </a:r>
            <a:r>
              <a:rPr lang="zh-CN" altLang="zh-CN" sz="2000" kern="100" dirty="0">
                <a:latin typeface="Times New Roman"/>
                <a:cs typeface="Times New Roman"/>
              </a:rPr>
              <a:t>上单调</a:t>
            </a:r>
            <a:r>
              <a:rPr lang="zh-CN" altLang="zh-CN" sz="2000" kern="100" dirty="0" smtClean="0">
                <a:latin typeface="Times New Roman"/>
                <a:cs typeface="Times New Roman"/>
              </a:rPr>
              <a:t>递增</a:t>
            </a:r>
            <a:endParaRPr lang="en-US" altLang="zh-CN" sz="2000" kern="100" dirty="0" smtClean="0">
              <a:latin typeface="Times New Roman"/>
              <a:cs typeface="Times New Roman"/>
            </a:endParaRPr>
          </a:p>
          <a:p>
            <a:pPr algn="ctr"/>
            <a:endParaRPr lang="en-US" altLang="zh-CN" sz="600" kern="100" dirty="0">
              <a:latin typeface="Times New Roman"/>
              <a:cs typeface="Times New Roman"/>
            </a:endParaRPr>
          </a:p>
          <a:p>
            <a:pPr algn="ctr"/>
            <a:r>
              <a:rPr lang="zh-CN" altLang="zh-CN" sz="2000" kern="100" dirty="0" smtClean="0">
                <a:latin typeface="Times New Roman"/>
                <a:cs typeface="Times New Roman"/>
              </a:rPr>
              <a:t>且</a:t>
            </a:r>
            <a:r>
              <a:rPr lang="zh-CN" altLang="zh-CN" sz="2000" kern="100" dirty="0">
                <a:latin typeface="Times New Roman"/>
                <a:cs typeface="Times New Roman"/>
              </a:rPr>
              <a:t>在</a:t>
            </a:r>
            <a:r>
              <a:rPr lang="en-US" altLang="zh-CN" sz="2000" i="1" kern="100" dirty="0">
                <a:latin typeface="Times New Roman"/>
              </a:rPr>
              <a:t>x</a:t>
            </a:r>
            <a:r>
              <a:rPr lang="en-US" altLang="zh-CN" sz="2000" kern="100" dirty="0">
                <a:latin typeface="Times New Roman"/>
              </a:rPr>
              <a:t> = </a:t>
            </a:r>
            <a:r>
              <a:rPr lang="en-US" altLang="zh-CN" sz="2000" i="1" kern="100" dirty="0">
                <a:latin typeface="Times New Roman"/>
              </a:rPr>
              <a:t>m</a:t>
            </a:r>
            <a:r>
              <a:rPr lang="zh-CN" altLang="zh-CN" sz="2000" kern="100" dirty="0">
                <a:latin typeface="Times New Roman"/>
                <a:cs typeface="Times New Roman"/>
              </a:rPr>
              <a:t>处</a:t>
            </a:r>
            <a:r>
              <a:rPr lang="zh-CN" altLang="zh-CN" sz="2000" kern="100" dirty="0" smtClean="0">
                <a:latin typeface="Times New Roman"/>
                <a:cs typeface="Times New Roman"/>
              </a:rPr>
              <a:t>连续不断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839826" y="2043937"/>
                <a:ext cx="10241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9826" y="2043937"/>
                <a:ext cx="1024127" cy="400110"/>
              </a:xfrm>
              <a:prstGeom prst="rect">
                <a:avLst/>
              </a:prstGeom>
              <a:blipFill rotWithShape="1">
                <a:blip r:embed="rId12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473329" y="5609292"/>
            <a:ext cx="76386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评析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已知</a:t>
            </a:r>
            <a:r>
              <a:rPr lang="zh-CN" altLang="en-US" sz="20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函数单调性求参数范围时，要善于结合图象分析求解</a:t>
            </a:r>
            <a:endParaRPr lang="zh-CN" altLang="zh-CN" sz="2000" kern="100" dirty="0">
              <a:latin typeface="楷体" panose="02010609060101010101" pitchFamily="49" charset="-122"/>
              <a:ea typeface="楷体" panose="02010609060101010101" pitchFamily="49" charset="-122"/>
              <a:cs typeface="Times New Roman"/>
            </a:endParaRPr>
          </a:p>
        </p:txBody>
      </p:sp>
      <p:pic>
        <p:nvPicPr>
          <p:cNvPr id="6169" name="Picture 25" descr="C:\Users\lenovo\Desktop\例2变式2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706" y="2668427"/>
            <a:ext cx="3290175" cy="3825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3076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46" grpId="0"/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5589" y="133350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83006" y="1179155"/>
                <a:ext cx="8941679" cy="1754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函数满足</a:t>
                </a:r>
                <a:endParaRPr lang="en-US" altLang="zh-CN" sz="24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fontAlgn="ctr">
                  <a:lnSpc>
                    <a:spcPct val="150000"/>
                  </a:lnSpc>
                </a:pPr>
                <a:r>
                  <a:rPr lang="en-US" altLang="zh-CN" sz="2400" i="1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定义域的任意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都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4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b="0" i="1" kern="10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4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4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b="0" i="1" kern="10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函数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奇函数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fontAlgn="ctr">
                  <a:lnSpc>
                    <a:spcPct val="150000"/>
                  </a:lnSpc>
                </a:pPr>
                <a:r>
                  <a:rPr lang="en-US" altLang="zh-CN" sz="2400" i="1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定义域的任意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都有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函数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偶函数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kern="100" dirty="0"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006" y="1179155"/>
                <a:ext cx="8941679" cy="1754326"/>
              </a:xfrm>
              <a:prstGeom prst="rect">
                <a:avLst/>
              </a:prstGeom>
              <a:blipFill rotWithShape="1">
                <a:blip r:embed="rId2"/>
                <a:stretch>
                  <a:fillRect l="-1091" r="-341" b="-6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65589" y="326390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判断步骤：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052825" y="3127632"/>
                <a:ext cx="828502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indent="266700" fontAlgn="ctr">
                  <a:lnSpc>
                    <a:spcPct val="150000"/>
                  </a:lnSpc>
                </a:pP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①看定义域是否关于原点对称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②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看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10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i="1" kern="10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关系</a:t>
                </a:r>
                <a:r>
                  <a:rPr lang="en-US" altLang="zh-CN" sz="2400" kern="1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825" y="3127632"/>
                <a:ext cx="8285025" cy="646331"/>
              </a:xfrm>
              <a:prstGeom prst="rect">
                <a:avLst/>
              </a:prstGeom>
              <a:blipFill rotWithShape="1">
                <a:blip r:embed="rId3"/>
                <a:stretch>
                  <a:fillRect r="-1104" b="-207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65589" y="410210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常见性质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1425" y="3965832"/>
            <a:ext cx="832631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偶函数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⇔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图象关于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对称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endParaRPr lang="en-US" altLang="zh-CN" sz="24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ctr">
              <a:lnSpc>
                <a:spcPct val="150000"/>
              </a:lnSpc>
            </a:pPr>
            <a:r>
              <a:rPr lang="en-US" altLang="zh-CN" sz="24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f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奇函数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⇔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图象关于原点对称；</a:t>
            </a:r>
          </a:p>
          <a:p>
            <a:pPr fontAlgn="ctr">
              <a:lnSpc>
                <a:spcPct val="150000"/>
              </a:lnSpc>
            </a:pP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若奇函数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有意义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=0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奇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±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奇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奇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偶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±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偶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偶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奇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奇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偶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偶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偶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偶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奇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偶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奇</a:t>
            </a:r>
            <a:endParaRPr lang="en-US" altLang="zh-CN" sz="24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两函数的定义域分别为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∩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要关于原点对称）</a:t>
            </a:r>
          </a:p>
        </p:txBody>
      </p:sp>
    </p:spTree>
    <p:extLst>
      <p:ext uri="{BB962C8B-B14F-4D97-AF65-F5344CB8AC3E}">
        <p14:creationId xmlns:p14="http://schemas.microsoft.com/office/powerpoint/2010/main" val="3050851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b="1" dirty="0" smtClean="0">
                <a:solidFill>
                  <a:srgbClr val="C6041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</a:t>
            </a:r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性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86014" y="900636"/>
                <a:ext cx="9828845" cy="1312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】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 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018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年全国卷Ⅲ文科数学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6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题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已知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________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014" y="900636"/>
                <a:ext cx="9828845" cy="1312475"/>
              </a:xfrm>
              <a:prstGeom prst="rect">
                <a:avLst/>
              </a:prstGeom>
              <a:blipFill rotWithShape="1">
                <a:blip r:embed="rId3"/>
                <a:stretch>
                  <a:fillRect l="-993" b="-2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329827" y="2339031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1570987" y="2275530"/>
                <a:ext cx="2965171" cy="4735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587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</a:rPr>
                        <m:t>ln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⁡(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000" b="0" i="1" smtClean="0">
                          <a:latin typeface="Cambria Math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sz="2000" kern="10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987" y="2275530"/>
                <a:ext cx="2965171" cy="47359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68" name="对象 7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42886"/>
              </p:ext>
            </p:extLst>
          </p:nvPr>
        </p:nvGraphicFramePr>
        <p:xfrm>
          <a:off x="936812" y="2876121"/>
          <a:ext cx="4946349" cy="65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" name="Equation" r:id="rId5" imgW="2717640" imgH="355320" progId="Equation.DSMT4">
                  <p:embed/>
                </p:oleObj>
              </mc:Choice>
              <mc:Fallback>
                <p:oleObj name="Equation" r:id="rId5" imgW="2717640" imgH="355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12" y="2876121"/>
                        <a:ext cx="4946349" cy="651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7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5490"/>
              </p:ext>
            </p:extLst>
          </p:nvPr>
        </p:nvGraphicFramePr>
        <p:xfrm>
          <a:off x="1149350" y="3616325"/>
          <a:ext cx="4464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" name="Equation" r:id="rId7" imgW="2273040" imgH="215640" progId="Equation.DSMT4">
                  <p:embed/>
                </p:oleObj>
              </mc:Choice>
              <mc:Fallback>
                <p:oleObj name="Equation" r:id="rId7" imgW="227304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616325"/>
                        <a:ext cx="4464050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34568"/>
              </p:ext>
            </p:extLst>
          </p:nvPr>
        </p:nvGraphicFramePr>
        <p:xfrm>
          <a:off x="1071563" y="4254500"/>
          <a:ext cx="4490517" cy="40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name="Equation" r:id="rId9" imgW="2286000" imgH="203040" progId="Equation.DSMT4">
                  <p:embed/>
                </p:oleObj>
              </mc:Choice>
              <mc:Fallback>
                <p:oleObj name="Equation" r:id="rId9" imgW="228600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254500"/>
                        <a:ext cx="4490517" cy="404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77" name="对象 7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39028"/>
              </p:ext>
            </p:extLst>
          </p:nvPr>
        </p:nvGraphicFramePr>
        <p:xfrm>
          <a:off x="1061798" y="4941888"/>
          <a:ext cx="2373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Equation" r:id="rId11" imgW="1206360" imgH="215640" progId="Equation.DSMT4">
                  <p:embed/>
                </p:oleObj>
              </mc:Choice>
              <mc:Fallback>
                <p:oleObj name="Equation" r:id="rId11" imgW="1206360" imgH="215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98" y="4941888"/>
                        <a:ext cx="2373312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79" name="对象 7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34161"/>
              </p:ext>
            </p:extLst>
          </p:nvPr>
        </p:nvGraphicFramePr>
        <p:xfrm>
          <a:off x="3438525" y="4965700"/>
          <a:ext cx="30686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Equation" r:id="rId13" imgW="1574640" imgH="203040" progId="Equation.DSMT4">
                  <p:embed/>
                </p:oleObj>
              </mc:Choice>
              <mc:Fallback>
                <p:oleObj name="Equation" r:id="rId13" imgW="157464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965700"/>
                        <a:ext cx="3068638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81" name="对象 7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6293"/>
              </p:ext>
            </p:extLst>
          </p:nvPr>
        </p:nvGraphicFramePr>
        <p:xfrm>
          <a:off x="5668775" y="4229100"/>
          <a:ext cx="1485901" cy="37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name="Equation" r:id="rId15" imgW="685502" imgH="177723" progId="Equation.DSMT4">
                  <p:embed/>
                </p:oleObj>
              </mc:Choice>
              <mc:Fallback>
                <p:oleObj name="Equation" r:id="rId15" imgW="685502" imgH="177723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75" y="4229100"/>
                        <a:ext cx="1485901" cy="378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185" name="矩形 7184"/>
              <p:cNvSpPr/>
              <p:nvPr/>
            </p:nvSpPr>
            <p:spPr>
              <a:xfrm>
                <a:off x="7360089" y="2258024"/>
                <a:ext cx="2886713" cy="508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altLang="zh-CN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 xmlns="">
          <p:sp>
            <p:nvSpPr>
              <p:cNvPr id="7185" name="矩形 71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089" y="2258024"/>
                <a:ext cx="2886713" cy="50860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8065482" y="2767673"/>
                <a:ext cx="3555017" cy="7362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ln</m:t>
                      </m:r>
                      <m:r>
                        <a:rPr lang="en-US" altLang="zh-CN" b="0" i="1" smtClean="0">
                          <a:latin typeface="Cambria Math"/>
                        </a:rPr>
                        <m:t>⁡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altLang="zh-CN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482" y="2767673"/>
                <a:ext cx="3555017" cy="73629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8081133" y="3313465"/>
                <a:ext cx="4438113" cy="1575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ln</m:t>
                      </m:r>
                      <m:r>
                        <a:rPr lang="en-US" altLang="zh-CN" i="1">
                          <a:latin typeface="Cambria Math"/>
                        </a:rPr>
                        <m:t>⁡(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i="1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a:rPr lang="en-US" altLang="zh-CN" i="1"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zh-CN" i="1" dirty="0" smtClean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/>
                        </a:rPr>
                        <m:t>=−</m:t>
                      </m:r>
                      <m:r>
                        <a:rPr lang="en-US" altLang="zh-CN" b="0" i="1" smtClean="0">
                          <a:latin typeface="Cambria Math"/>
                        </a:rPr>
                        <m:t>𝑔</m:t>
                      </m:r>
                      <m:r>
                        <a:rPr lang="en-US" altLang="zh-CN" b="0" i="1" smtClean="0">
                          <a:latin typeface="Cambria Math"/>
                        </a:rPr>
                        <m:t>(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1133" y="3313465"/>
                <a:ext cx="4438113" cy="1575175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86" name="TextBox 7185"/>
          <p:cNvSpPr txBox="1"/>
          <p:nvPr/>
        </p:nvSpPr>
        <p:spPr>
          <a:xfrm>
            <a:off x="4345658" y="2328084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奇函数</a:t>
            </a:r>
          </a:p>
        </p:txBody>
      </p:sp>
      <p:sp>
        <p:nvSpPr>
          <p:cNvPr id="7187" name="TextBox 7186"/>
          <p:cNvSpPr txBox="1"/>
          <p:nvPr/>
        </p:nvSpPr>
        <p:spPr>
          <a:xfrm>
            <a:off x="9401844" y="159859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2" name="Rectangle 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94" name="Rectangle 8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96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98" name="Rectangle 8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998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6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71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7185" grpId="0"/>
      <p:bldP spid="53" grpId="0"/>
      <p:bldP spid="54" grpId="0"/>
      <p:bldP spid="7186" grpId="0"/>
      <p:bldP spid="7186" grpId="1"/>
      <p:bldP spid="7187" grpId="0"/>
    </p:bldLst>
  </p:timing>
</p:sld>
</file>

<file path=ppt/theme/theme1.xml><?xml version="1.0" encoding="utf-8"?>
<a:theme xmlns:a="http://schemas.openxmlformats.org/drawingml/2006/main" name="Office 主题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2</TotalTime>
  <Words>3160</Words>
  <Application>Microsoft Office PowerPoint</Application>
  <PresentationFormat>自定义</PresentationFormat>
  <Paragraphs>334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安琪</dc:creator>
  <cp:lastModifiedBy>lenovo</cp:lastModifiedBy>
  <cp:revision>200</cp:revision>
  <dcterms:created xsi:type="dcterms:W3CDTF">2017-07-27T01:53:00Z</dcterms:created>
  <dcterms:modified xsi:type="dcterms:W3CDTF">2020-02-18T12:5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